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93FC71" w14:textId="77777777" w:rsidR="00DD2C23" w:rsidRPr="00223E47" w:rsidRDefault="00DD2C23" w:rsidP="00DD2C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ФЕДЕРАЛЬНОЕ АГЕНТСТВО ВОЗДУШНОГО ТРАНСПОРТА</w:t>
      </w:r>
    </w:p>
    <w:p w14:paraId="3B482A68" w14:textId="77777777" w:rsidR="00DD2C23" w:rsidRPr="00223E47" w:rsidRDefault="00DD2C23" w:rsidP="00DD2C23">
      <w:pPr>
        <w:jc w:val="center"/>
        <w:rPr>
          <w:sz w:val="28"/>
          <w:szCs w:val="28"/>
        </w:rPr>
      </w:pPr>
    </w:p>
    <w:p w14:paraId="5A8FA9D4" w14:textId="2D0CFE52" w:rsidR="00DD2C23" w:rsidRPr="00223E47" w:rsidRDefault="006548C2" w:rsidP="00DD2C23">
      <w:pPr>
        <w:jc w:val="center"/>
        <w:outlineLvl w:val="0"/>
        <w:rPr>
          <w:sz w:val="28"/>
          <w:szCs w:val="28"/>
        </w:rPr>
      </w:pPr>
      <w:r w:rsidRPr="00223E47">
        <w:rPr>
          <w:sz w:val="28"/>
          <w:szCs w:val="28"/>
        </w:rPr>
        <w:t xml:space="preserve">ФЕДЕРАЛЬНОЕ ГОСУДАРСТВЕННОЕ </w:t>
      </w:r>
      <w:r w:rsidR="00075AA6">
        <w:rPr>
          <w:sz w:val="28"/>
          <w:szCs w:val="28"/>
        </w:rPr>
        <w:t xml:space="preserve">БЮДЖЕТНОЕ </w:t>
      </w:r>
      <w:r w:rsidR="00DD2C23" w:rsidRPr="00223E47">
        <w:rPr>
          <w:sz w:val="28"/>
          <w:szCs w:val="28"/>
        </w:rPr>
        <w:t xml:space="preserve">ОБРАЗОВАТЕЛЬНОЕ </w:t>
      </w:r>
    </w:p>
    <w:p w14:paraId="5472FFE2" w14:textId="77777777" w:rsidR="00DD2C23" w:rsidRPr="00223E47" w:rsidRDefault="00DD2C23" w:rsidP="00DD2C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УЧРЕЖДЕНИЕ ВЫСШЕГО ОБРАЗОВАНИЯ</w:t>
      </w:r>
    </w:p>
    <w:p w14:paraId="5ACF6115" w14:textId="77777777" w:rsidR="00DD2C23" w:rsidRPr="00223E47" w:rsidRDefault="00DD2C23" w:rsidP="00DD2C23">
      <w:pPr>
        <w:jc w:val="center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 xml:space="preserve">«МОСКОВСКИЙ ГОСУДАРСТВЕННЫЙ ТЕХНИЧЕСКИЙ </w:t>
      </w:r>
    </w:p>
    <w:p w14:paraId="60CC569E" w14:textId="77777777" w:rsidR="00DD2C23" w:rsidRPr="00223E47" w:rsidRDefault="00DD2C23" w:rsidP="00DD2C23">
      <w:pPr>
        <w:jc w:val="center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>УНИВЕРСИТЕТ ГРАЖДАНСКОЙ АВИАЦИИ» (</w:t>
      </w:r>
      <w:proofErr w:type="spellStart"/>
      <w:r w:rsidRPr="00223E47">
        <w:rPr>
          <w:b/>
          <w:sz w:val="28"/>
          <w:szCs w:val="28"/>
        </w:rPr>
        <w:t>МГТУ</w:t>
      </w:r>
      <w:proofErr w:type="spellEnd"/>
      <w:r w:rsidRPr="00223E47">
        <w:rPr>
          <w:b/>
          <w:sz w:val="28"/>
          <w:szCs w:val="28"/>
        </w:rPr>
        <w:t xml:space="preserve"> ГА)</w:t>
      </w:r>
    </w:p>
    <w:p w14:paraId="1A23CC22" w14:textId="77777777" w:rsidR="00DD2C23" w:rsidRPr="00223E47" w:rsidRDefault="00DD2C23" w:rsidP="008E597D">
      <w:pPr>
        <w:jc w:val="both"/>
        <w:rPr>
          <w:sz w:val="28"/>
          <w:szCs w:val="28"/>
        </w:rPr>
      </w:pPr>
    </w:p>
    <w:p w14:paraId="6A5AFAEF" w14:textId="77777777" w:rsidR="00DD2C23" w:rsidRPr="00223E47" w:rsidRDefault="00DD2C23" w:rsidP="008E597D">
      <w:pPr>
        <w:jc w:val="both"/>
        <w:rPr>
          <w:sz w:val="28"/>
          <w:szCs w:val="28"/>
        </w:rPr>
      </w:pPr>
    </w:p>
    <w:p w14:paraId="3F5980B6" w14:textId="77777777" w:rsidR="00DD2C23" w:rsidRPr="00223E47" w:rsidRDefault="00DD2C23" w:rsidP="008E597D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="482" w:tblpY="-66"/>
        <w:tblW w:w="9570" w:type="dxa"/>
        <w:tblLayout w:type="fixed"/>
        <w:tblLook w:val="0000" w:firstRow="0" w:lastRow="0" w:firstColumn="0" w:lastColumn="0" w:noHBand="0" w:noVBand="0"/>
      </w:tblPr>
      <w:tblGrid>
        <w:gridCol w:w="1008"/>
        <w:gridCol w:w="3960"/>
        <w:gridCol w:w="4602"/>
      </w:tblGrid>
      <w:tr w:rsidR="00DD2C23" w:rsidRPr="00223E47" w14:paraId="19B8E96A" w14:textId="77777777" w:rsidTr="005874E5">
        <w:tc>
          <w:tcPr>
            <w:tcW w:w="1008" w:type="dxa"/>
          </w:tcPr>
          <w:p w14:paraId="67AB9072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3BD14672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668865DE" w14:textId="77777777" w:rsidR="00DD2C23" w:rsidRPr="00223E47" w:rsidRDefault="00DD2C23" w:rsidP="006548C2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 Т В Е Р Ж Д А Ю</w:t>
            </w:r>
          </w:p>
        </w:tc>
      </w:tr>
      <w:tr w:rsidR="00DD2C23" w:rsidRPr="00223E47" w14:paraId="5734146C" w14:textId="77777777" w:rsidTr="005874E5">
        <w:tc>
          <w:tcPr>
            <w:tcW w:w="1008" w:type="dxa"/>
          </w:tcPr>
          <w:p w14:paraId="65DF5355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438CDD3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0E0E5734" w14:textId="77777777" w:rsidR="00DD2C23" w:rsidRPr="00223E47" w:rsidRDefault="00DD2C23" w:rsidP="006548C2">
            <w:pPr>
              <w:pStyle w:val="1"/>
              <w:jc w:val="right"/>
              <w:rPr>
                <w:b w:val="0"/>
                <w:szCs w:val="28"/>
              </w:rPr>
            </w:pPr>
            <w:r w:rsidRPr="00223E47">
              <w:rPr>
                <w:b w:val="0"/>
                <w:szCs w:val="28"/>
              </w:rPr>
              <w:t xml:space="preserve">Проректор по </w:t>
            </w:r>
            <w:proofErr w:type="spellStart"/>
            <w:r w:rsidRPr="00223E47">
              <w:rPr>
                <w:b w:val="0"/>
                <w:szCs w:val="28"/>
              </w:rPr>
              <w:t>УМР</w:t>
            </w:r>
            <w:proofErr w:type="spellEnd"/>
          </w:p>
        </w:tc>
      </w:tr>
      <w:tr w:rsidR="00DD2C23" w:rsidRPr="00223E47" w14:paraId="4CBF3934" w14:textId="77777777" w:rsidTr="005874E5">
        <w:tc>
          <w:tcPr>
            <w:tcW w:w="1008" w:type="dxa"/>
          </w:tcPr>
          <w:p w14:paraId="0400455C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197190E6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34D07D0E" w14:textId="77777777" w:rsidR="006548C2" w:rsidRPr="00223E47" w:rsidRDefault="006548C2" w:rsidP="005874E5">
            <w:pPr>
              <w:rPr>
                <w:sz w:val="28"/>
                <w:szCs w:val="28"/>
              </w:rPr>
            </w:pPr>
          </w:p>
          <w:p w14:paraId="3D5A5016" w14:textId="77777777" w:rsidR="00DD2C23" w:rsidRPr="00223E47" w:rsidRDefault="006548C2" w:rsidP="006548C2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_________________</w:t>
            </w:r>
            <w:r w:rsidR="00DD2C23" w:rsidRPr="00223E47">
              <w:rPr>
                <w:sz w:val="28"/>
                <w:szCs w:val="28"/>
              </w:rPr>
              <w:t xml:space="preserve">Борзова </w:t>
            </w:r>
            <w:proofErr w:type="spellStart"/>
            <w:r w:rsidR="00DD2C23" w:rsidRPr="00223E47">
              <w:rPr>
                <w:sz w:val="28"/>
                <w:szCs w:val="28"/>
              </w:rPr>
              <w:t>А.С</w:t>
            </w:r>
            <w:proofErr w:type="spellEnd"/>
            <w:r w:rsidR="00DD2C23" w:rsidRPr="00223E47">
              <w:rPr>
                <w:sz w:val="28"/>
                <w:szCs w:val="28"/>
              </w:rPr>
              <w:t>.</w:t>
            </w:r>
          </w:p>
        </w:tc>
      </w:tr>
      <w:tr w:rsidR="00DD2C23" w:rsidRPr="00223E47" w14:paraId="7E7DD045" w14:textId="77777777" w:rsidTr="005874E5">
        <w:tc>
          <w:tcPr>
            <w:tcW w:w="1008" w:type="dxa"/>
          </w:tcPr>
          <w:p w14:paraId="5F02583B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77FFAF3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26F0C9E3" w14:textId="77777777" w:rsidR="00DD2C23" w:rsidRPr="00223E47" w:rsidRDefault="006548C2" w:rsidP="006548C2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«___»_____________</w:t>
            </w:r>
            <w:r w:rsidR="00405B8A" w:rsidRPr="00223E47">
              <w:rPr>
                <w:sz w:val="28"/>
                <w:szCs w:val="28"/>
              </w:rPr>
              <w:t>2018</w:t>
            </w:r>
            <w:r w:rsidR="008E597D" w:rsidRPr="00223E47">
              <w:rPr>
                <w:sz w:val="28"/>
                <w:szCs w:val="28"/>
              </w:rPr>
              <w:t> </w:t>
            </w:r>
            <w:r w:rsidR="00DD2C23" w:rsidRPr="00223E47">
              <w:rPr>
                <w:sz w:val="28"/>
                <w:szCs w:val="28"/>
              </w:rPr>
              <w:t>г.</w:t>
            </w:r>
          </w:p>
        </w:tc>
      </w:tr>
    </w:tbl>
    <w:p w14:paraId="3BABD9DB" w14:textId="77777777" w:rsidR="00DD2C23" w:rsidRPr="00223E47" w:rsidRDefault="00DD2C23" w:rsidP="00DD2C23">
      <w:pPr>
        <w:jc w:val="both"/>
        <w:rPr>
          <w:sz w:val="28"/>
          <w:szCs w:val="28"/>
        </w:rPr>
      </w:pPr>
    </w:p>
    <w:p w14:paraId="4AD18AE3" w14:textId="77777777" w:rsidR="00DD2C23" w:rsidRPr="00223E47" w:rsidRDefault="00DD2C23" w:rsidP="00DD2C23">
      <w:pPr>
        <w:jc w:val="both"/>
        <w:rPr>
          <w:sz w:val="28"/>
          <w:szCs w:val="28"/>
        </w:rPr>
      </w:pPr>
    </w:p>
    <w:p w14:paraId="63CA089E" w14:textId="77777777" w:rsidR="00DD2C23" w:rsidRPr="00223E47" w:rsidRDefault="00DD2C23" w:rsidP="00DD2C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РАБОЧАЯ ПРОГРАММА</w:t>
      </w:r>
    </w:p>
    <w:p w14:paraId="58B993A7" w14:textId="77777777" w:rsidR="00DD2C23" w:rsidRPr="00223E47" w:rsidRDefault="00DD2C23" w:rsidP="00DD2C23">
      <w:pPr>
        <w:rPr>
          <w:sz w:val="28"/>
          <w:szCs w:val="28"/>
        </w:rPr>
      </w:pPr>
    </w:p>
    <w:tbl>
      <w:tblPr>
        <w:tblW w:w="0" w:type="auto"/>
        <w:tblInd w:w="482" w:type="dxa"/>
        <w:tblLook w:val="01E0" w:firstRow="1" w:lastRow="1" w:firstColumn="1" w:lastColumn="1" w:noHBand="0" w:noVBand="0"/>
      </w:tblPr>
      <w:tblGrid>
        <w:gridCol w:w="2526"/>
        <w:gridCol w:w="737"/>
        <w:gridCol w:w="2855"/>
        <w:gridCol w:w="900"/>
        <w:gridCol w:w="764"/>
        <w:gridCol w:w="1504"/>
      </w:tblGrid>
      <w:tr w:rsidR="00DD2C23" w:rsidRPr="00223E47" w14:paraId="3EDB5256" w14:textId="77777777" w:rsidTr="005874E5">
        <w:tc>
          <w:tcPr>
            <w:tcW w:w="2526" w:type="dxa"/>
          </w:tcPr>
          <w:p w14:paraId="626249FA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по</w:t>
            </w:r>
            <w:proofErr w:type="gramEnd"/>
            <w:r w:rsidRPr="00223E47">
              <w:rPr>
                <w:sz w:val="28"/>
                <w:szCs w:val="28"/>
              </w:rPr>
              <w:t xml:space="preserve"> дисциплине</w:t>
            </w:r>
          </w:p>
        </w:tc>
        <w:tc>
          <w:tcPr>
            <w:tcW w:w="6760" w:type="dxa"/>
            <w:gridSpan w:val="5"/>
            <w:tcBorders>
              <w:bottom w:val="single" w:sz="4" w:space="0" w:color="auto"/>
            </w:tcBorders>
          </w:tcPr>
          <w:p w14:paraId="6FBCF3A1" w14:textId="77777777" w:rsidR="00DD2C23" w:rsidRPr="00223E47" w:rsidRDefault="00405B8A" w:rsidP="005874E5">
            <w:pPr>
              <w:jc w:val="center"/>
              <w:rPr>
                <w:b/>
                <w:i/>
                <w:sz w:val="28"/>
                <w:szCs w:val="28"/>
              </w:rPr>
            </w:pPr>
            <w:r w:rsidRPr="00223E47">
              <w:rPr>
                <w:b/>
                <w:i/>
                <w:sz w:val="27"/>
                <w:szCs w:val="27"/>
              </w:rPr>
              <w:t>Б</w:t>
            </w:r>
            <w:r w:rsidR="008E597D" w:rsidRPr="00223E47">
              <w:rPr>
                <w:b/>
                <w:i/>
                <w:sz w:val="27"/>
                <w:szCs w:val="27"/>
              </w:rPr>
              <w:t>.</w:t>
            </w:r>
            <w:r w:rsidRPr="00223E47">
              <w:rPr>
                <w:b/>
                <w:i/>
                <w:sz w:val="27"/>
                <w:szCs w:val="27"/>
              </w:rPr>
              <w:t>2.1 Математика</w:t>
            </w:r>
          </w:p>
        </w:tc>
      </w:tr>
      <w:tr w:rsidR="00DD2C23" w:rsidRPr="00223E47" w14:paraId="395780C0" w14:textId="77777777" w:rsidTr="005874E5">
        <w:tc>
          <w:tcPr>
            <w:tcW w:w="9286" w:type="dxa"/>
            <w:gridSpan w:val="6"/>
          </w:tcPr>
          <w:p w14:paraId="7EF287FA" w14:textId="77777777" w:rsidR="00DD2C23" w:rsidRPr="00223E47" w:rsidRDefault="00DD2C23" w:rsidP="005874E5">
            <w:pPr>
              <w:rPr>
                <w:i/>
                <w:sz w:val="22"/>
                <w:szCs w:val="22"/>
              </w:rPr>
            </w:pPr>
            <w:r w:rsidRPr="00223E47">
              <w:rPr>
                <w:i/>
                <w:sz w:val="28"/>
                <w:szCs w:val="28"/>
              </w:rPr>
              <w:t xml:space="preserve">                                                        </w:t>
            </w:r>
            <w:r w:rsidR="00945097" w:rsidRPr="00223E47">
              <w:rPr>
                <w:i/>
                <w:sz w:val="28"/>
                <w:szCs w:val="28"/>
              </w:rPr>
              <w:t xml:space="preserve">      </w:t>
            </w:r>
            <w:r w:rsidRPr="00223E47">
              <w:rPr>
                <w:i/>
                <w:sz w:val="22"/>
                <w:szCs w:val="22"/>
              </w:rPr>
              <w:t xml:space="preserve"> </w:t>
            </w:r>
            <w:proofErr w:type="gramStart"/>
            <w:r w:rsidRPr="00223E47">
              <w:rPr>
                <w:i/>
                <w:sz w:val="22"/>
                <w:szCs w:val="22"/>
              </w:rPr>
              <w:t>шифр</w:t>
            </w:r>
            <w:proofErr w:type="gramEnd"/>
            <w:r w:rsidRPr="00223E47">
              <w:rPr>
                <w:i/>
                <w:sz w:val="22"/>
                <w:szCs w:val="22"/>
              </w:rPr>
              <w:t xml:space="preserve"> и название дисциплины</w:t>
            </w:r>
          </w:p>
        </w:tc>
      </w:tr>
      <w:tr w:rsidR="00DD2C23" w:rsidRPr="00223E47" w14:paraId="69E4F633" w14:textId="77777777" w:rsidTr="005874E5">
        <w:tc>
          <w:tcPr>
            <w:tcW w:w="3263" w:type="dxa"/>
            <w:gridSpan w:val="2"/>
          </w:tcPr>
          <w:p w14:paraId="6CF31433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правление подготовки</w:t>
            </w:r>
          </w:p>
        </w:tc>
        <w:tc>
          <w:tcPr>
            <w:tcW w:w="6023" w:type="dxa"/>
            <w:gridSpan w:val="4"/>
            <w:tcBorders>
              <w:bottom w:val="single" w:sz="4" w:space="0" w:color="auto"/>
            </w:tcBorders>
          </w:tcPr>
          <w:p w14:paraId="445AC92F" w14:textId="1F225D1D" w:rsidR="00DD2C23" w:rsidRPr="002A7440" w:rsidRDefault="00F50EDE" w:rsidP="00F50EDE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5.03.03 (</w:t>
            </w:r>
            <w:r w:rsidR="00986F36" w:rsidRPr="002A7440">
              <w:rPr>
                <w:i/>
                <w:sz w:val="28"/>
                <w:szCs w:val="28"/>
              </w:rPr>
              <w:t>161000</w:t>
            </w:r>
            <w:r>
              <w:rPr>
                <w:i/>
                <w:sz w:val="28"/>
                <w:szCs w:val="28"/>
              </w:rPr>
              <w:t>)</w:t>
            </w:r>
            <w:r w:rsidR="00986F36" w:rsidRPr="002A7440">
              <w:rPr>
                <w:i/>
                <w:sz w:val="28"/>
                <w:szCs w:val="28"/>
              </w:rPr>
              <w:t xml:space="preserve"> </w:t>
            </w:r>
            <w:r w:rsidR="004D0A5E" w:rsidRPr="002A7440">
              <w:rPr>
                <w:i/>
                <w:sz w:val="28"/>
                <w:szCs w:val="28"/>
              </w:rPr>
              <w:t>А</w:t>
            </w:r>
            <w:r w:rsidR="00986F36" w:rsidRPr="002A7440">
              <w:rPr>
                <w:i/>
                <w:sz w:val="28"/>
                <w:szCs w:val="28"/>
              </w:rPr>
              <w:t>эронавигация</w:t>
            </w:r>
          </w:p>
        </w:tc>
      </w:tr>
      <w:tr w:rsidR="00DD2C23" w:rsidRPr="00223E47" w14:paraId="1F25FE6D" w14:textId="77777777" w:rsidTr="005874E5">
        <w:tc>
          <w:tcPr>
            <w:tcW w:w="3263" w:type="dxa"/>
            <w:gridSpan w:val="2"/>
          </w:tcPr>
          <w:p w14:paraId="0FC5F279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валификация (степень)</w:t>
            </w:r>
          </w:p>
        </w:tc>
        <w:tc>
          <w:tcPr>
            <w:tcW w:w="6023" w:type="dxa"/>
            <w:gridSpan w:val="4"/>
            <w:tcBorders>
              <w:bottom w:val="single" w:sz="4" w:space="0" w:color="auto"/>
            </w:tcBorders>
          </w:tcPr>
          <w:p w14:paraId="37F3CDAC" w14:textId="0A1B229A" w:rsidR="00DD2C23" w:rsidRPr="002A7440" w:rsidRDefault="004D0A5E" w:rsidP="005874E5">
            <w:pPr>
              <w:jc w:val="center"/>
              <w:rPr>
                <w:i/>
                <w:sz w:val="28"/>
                <w:szCs w:val="28"/>
              </w:rPr>
            </w:pPr>
            <w:r w:rsidRPr="002A7440">
              <w:rPr>
                <w:i/>
                <w:sz w:val="28"/>
                <w:szCs w:val="28"/>
              </w:rPr>
              <w:t>Бакалавр</w:t>
            </w:r>
          </w:p>
        </w:tc>
      </w:tr>
      <w:tr w:rsidR="00DD2C23" w:rsidRPr="00223E47" w14:paraId="5919196D" w14:textId="77777777" w:rsidTr="005874E5">
        <w:tc>
          <w:tcPr>
            <w:tcW w:w="3263" w:type="dxa"/>
            <w:gridSpan w:val="2"/>
          </w:tcPr>
          <w:p w14:paraId="0F9E6541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филь подготовки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A9F374B" w14:textId="5D356778" w:rsidR="00DD2C23" w:rsidRPr="002A7440" w:rsidRDefault="00E950EC" w:rsidP="005874E5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Организация бизнес-процессов на воздушном транспорте</w:t>
            </w:r>
          </w:p>
        </w:tc>
      </w:tr>
      <w:tr w:rsidR="00DD2C23" w:rsidRPr="00223E47" w14:paraId="5D2479E6" w14:textId="77777777" w:rsidTr="005874E5">
        <w:tc>
          <w:tcPr>
            <w:tcW w:w="3263" w:type="dxa"/>
            <w:gridSpan w:val="2"/>
          </w:tcPr>
          <w:p w14:paraId="32F15AFE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акультет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703C876E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proofErr w:type="spellStart"/>
            <w:r w:rsidRPr="00223E47">
              <w:rPr>
                <w:i/>
                <w:sz w:val="28"/>
                <w:szCs w:val="28"/>
              </w:rPr>
              <w:t>ФАСК</w:t>
            </w:r>
            <w:proofErr w:type="spellEnd"/>
          </w:p>
        </w:tc>
      </w:tr>
      <w:tr w:rsidR="00DD2C23" w:rsidRPr="00223E47" w14:paraId="25E40F50" w14:textId="77777777" w:rsidTr="005874E5">
        <w:tc>
          <w:tcPr>
            <w:tcW w:w="3263" w:type="dxa"/>
            <w:gridSpan w:val="2"/>
          </w:tcPr>
          <w:p w14:paraId="5B655EF8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афедра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AF937F1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Высшей математики</w:t>
            </w:r>
          </w:p>
        </w:tc>
      </w:tr>
      <w:tr w:rsidR="00DD2C23" w:rsidRPr="00223E47" w14:paraId="1A7C05D3" w14:textId="77777777" w:rsidTr="005874E5">
        <w:tc>
          <w:tcPr>
            <w:tcW w:w="3263" w:type="dxa"/>
            <w:gridSpan w:val="2"/>
          </w:tcPr>
          <w:p w14:paraId="392C4615" w14:textId="77777777" w:rsidR="00DD2C23" w:rsidRPr="00223E47" w:rsidRDefault="00FB19DD" w:rsidP="00FB19DD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Курс </w:t>
            </w:r>
            <w:r w:rsidR="00DD2C23" w:rsidRPr="00223E47">
              <w:rPr>
                <w:sz w:val="28"/>
                <w:szCs w:val="28"/>
              </w:rPr>
              <w:t>обучения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72895B2F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,2</w:t>
            </w:r>
          </w:p>
        </w:tc>
      </w:tr>
      <w:tr w:rsidR="00DD2C23" w:rsidRPr="00223E47" w14:paraId="23D1836A" w14:textId="77777777" w:rsidTr="005874E5">
        <w:tc>
          <w:tcPr>
            <w:tcW w:w="3263" w:type="dxa"/>
            <w:gridSpan w:val="2"/>
          </w:tcPr>
          <w:p w14:paraId="22F82AEC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орма обучения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25936D36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очная</w:t>
            </w:r>
            <w:proofErr w:type="gramEnd"/>
          </w:p>
        </w:tc>
      </w:tr>
      <w:tr w:rsidR="00DD2C23" w:rsidRPr="00223E47" w14:paraId="23007E1E" w14:textId="77777777" w:rsidTr="005874E5">
        <w:tc>
          <w:tcPr>
            <w:tcW w:w="6118" w:type="dxa"/>
            <w:gridSpan w:val="3"/>
          </w:tcPr>
          <w:p w14:paraId="37AB4855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щий объем учебных часов на дисциплину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4102C204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432</w:t>
            </w:r>
          </w:p>
        </w:tc>
        <w:tc>
          <w:tcPr>
            <w:tcW w:w="764" w:type="dxa"/>
            <w:tcBorders>
              <w:bottom w:val="single" w:sz="4" w:space="0" w:color="auto"/>
            </w:tcBorders>
          </w:tcPr>
          <w:p w14:paraId="21D9E4D4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3F2C5688" w14:textId="77777777" w:rsidR="00DD2C23" w:rsidRPr="00223E47" w:rsidRDefault="00FB19DD" w:rsidP="00FB19DD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 xml:space="preserve">12 </w:t>
            </w:r>
            <w:proofErr w:type="spellStart"/>
            <w:r w:rsidR="00DD2C23" w:rsidRPr="00223E47">
              <w:rPr>
                <w:i/>
                <w:sz w:val="28"/>
                <w:szCs w:val="28"/>
              </w:rPr>
              <w:t>з.е</w:t>
            </w:r>
            <w:proofErr w:type="spellEnd"/>
            <w:r w:rsidR="00DD2C23" w:rsidRPr="00223E47">
              <w:rPr>
                <w:i/>
                <w:sz w:val="28"/>
                <w:szCs w:val="28"/>
              </w:rPr>
              <w:t>.</w:t>
            </w:r>
          </w:p>
        </w:tc>
      </w:tr>
      <w:tr w:rsidR="00DD2C23" w:rsidRPr="00223E47" w14:paraId="679F753F" w14:textId="77777777" w:rsidTr="005874E5">
        <w:tc>
          <w:tcPr>
            <w:tcW w:w="6118" w:type="dxa"/>
            <w:gridSpan w:val="3"/>
          </w:tcPr>
          <w:p w14:paraId="64F30F27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еместр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5B99253B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,2,3</w:t>
            </w:r>
          </w:p>
        </w:tc>
        <w:tc>
          <w:tcPr>
            <w:tcW w:w="764" w:type="dxa"/>
          </w:tcPr>
          <w:p w14:paraId="1D362F03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сем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42B6531E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DD2C23" w:rsidRPr="00223E47" w14:paraId="13A3D5F8" w14:textId="77777777" w:rsidTr="005874E5">
        <w:tc>
          <w:tcPr>
            <w:tcW w:w="6118" w:type="dxa"/>
            <w:gridSpan w:val="3"/>
          </w:tcPr>
          <w:p w14:paraId="6B61D96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ъем аудиторной нагрузки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23DF7894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200</w:t>
            </w:r>
          </w:p>
        </w:tc>
        <w:tc>
          <w:tcPr>
            <w:tcW w:w="764" w:type="dxa"/>
          </w:tcPr>
          <w:p w14:paraId="4F2185FB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541DBB35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1182167F" w14:textId="77777777" w:rsidTr="005874E5">
        <w:tc>
          <w:tcPr>
            <w:tcW w:w="6118" w:type="dxa"/>
            <w:gridSpan w:val="3"/>
          </w:tcPr>
          <w:p w14:paraId="0F544C49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екции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2FFF410C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04</w:t>
            </w:r>
          </w:p>
        </w:tc>
        <w:tc>
          <w:tcPr>
            <w:tcW w:w="764" w:type="dxa"/>
          </w:tcPr>
          <w:p w14:paraId="6E6F297F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3997D98F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39B2FFF2" w14:textId="77777777" w:rsidTr="005874E5">
        <w:tc>
          <w:tcPr>
            <w:tcW w:w="6118" w:type="dxa"/>
            <w:gridSpan w:val="3"/>
          </w:tcPr>
          <w:p w14:paraId="46A5CDEB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актические занятия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61D98AA8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96</w:t>
            </w:r>
          </w:p>
        </w:tc>
        <w:tc>
          <w:tcPr>
            <w:tcW w:w="764" w:type="dxa"/>
          </w:tcPr>
          <w:p w14:paraId="71A94A83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069C6A9F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75D1E613" w14:textId="77777777" w:rsidTr="005874E5">
        <w:tc>
          <w:tcPr>
            <w:tcW w:w="6118" w:type="dxa"/>
            <w:gridSpan w:val="3"/>
          </w:tcPr>
          <w:p w14:paraId="2311CAD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абораторные работы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7CA08C53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  <w:highlight w:val="yellow"/>
              </w:rPr>
            </w:pPr>
            <w:r w:rsidRPr="00223E47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</w:tcPr>
          <w:p w14:paraId="363438A6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0C6E12BF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167C2F4D" w14:textId="77777777" w:rsidTr="005874E5">
        <w:tc>
          <w:tcPr>
            <w:tcW w:w="6118" w:type="dxa"/>
            <w:gridSpan w:val="3"/>
          </w:tcPr>
          <w:p w14:paraId="10746C0E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урсовой проект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5D620005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</w:tcPr>
          <w:p w14:paraId="13A79CBB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504" w:type="dxa"/>
          </w:tcPr>
          <w:p w14:paraId="20346E67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70A031E7" w14:textId="77777777" w:rsidTr="005874E5">
        <w:tc>
          <w:tcPr>
            <w:tcW w:w="6118" w:type="dxa"/>
            <w:gridSpan w:val="3"/>
          </w:tcPr>
          <w:p w14:paraId="352F5432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Зачет 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73BDD6FB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764" w:type="dxa"/>
          </w:tcPr>
          <w:p w14:paraId="54ED4CB3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сем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2EA4501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237CE4F5" w14:textId="77777777" w:rsidTr="005874E5">
        <w:tc>
          <w:tcPr>
            <w:tcW w:w="6118" w:type="dxa"/>
            <w:gridSpan w:val="3"/>
          </w:tcPr>
          <w:p w14:paraId="4CA75EA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Экзамен 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4BE82B7A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2,3</w:t>
            </w:r>
          </w:p>
        </w:tc>
        <w:tc>
          <w:tcPr>
            <w:tcW w:w="764" w:type="dxa"/>
          </w:tcPr>
          <w:p w14:paraId="24D8C13C" w14:textId="073F6479" w:rsidR="00DD2C23" w:rsidRPr="00223E47" w:rsidRDefault="00F50EDE" w:rsidP="002A7440">
            <w:pPr>
              <w:rPr>
                <w:i/>
                <w:sz w:val="28"/>
                <w:szCs w:val="28"/>
              </w:rPr>
            </w:pPr>
            <w:proofErr w:type="gramStart"/>
            <w:r>
              <w:rPr>
                <w:i/>
                <w:sz w:val="28"/>
                <w:szCs w:val="28"/>
              </w:rPr>
              <w:t>сем</w:t>
            </w:r>
            <w:proofErr w:type="gramEnd"/>
          </w:p>
        </w:tc>
        <w:tc>
          <w:tcPr>
            <w:tcW w:w="1504" w:type="dxa"/>
          </w:tcPr>
          <w:p w14:paraId="2A79F37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33E370B2" w14:textId="77777777" w:rsidTr="005874E5">
        <w:tc>
          <w:tcPr>
            <w:tcW w:w="6118" w:type="dxa"/>
            <w:gridSpan w:val="3"/>
          </w:tcPr>
          <w:p w14:paraId="0968599B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ъем самостоятельной работы студента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0342578B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232</w:t>
            </w:r>
          </w:p>
        </w:tc>
        <w:tc>
          <w:tcPr>
            <w:tcW w:w="764" w:type="dxa"/>
          </w:tcPr>
          <w:p w14:paraId="232526DF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6350F568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</w:p>
        </w:tc>
      </w:tr>
    </w:tbl>
    <w:p w14:paraId="3767354E" w14:textId="77777777" w:rsidR="00DD2C23" w:rsidRPr="00223E47" w:rsidRDefault="00DD2C23" w:rsidP="008E597D">
      <w:pPr>
        <w:jc w:val="both"/>
        <w:rPr>
          <w:sz w:val="28"/>
          <w:szCs w:val="28"/>
        </w:rPr>
      </w:pPr>
    </w:p>
    <w:p w14:paraId="0D74C69C" w14:textId="77777777" w:rsidR="00DD2C23" w:rsidRPr="00223E47" w:rsidRDefault="00DD2C23" w:rsidP="008E597D">
      <w:pPr>
        <w:ind w:left="2160" w:hanging="2160"/>
        <w:jc w:val="both"/>
        <w:rPr>
          <w:sz w:val="28"/>
          <w:szCs w:val="28"/>
        </w:rPr>
      </w:pPr>
    </w:p>
    <w:p w14:paraId="53F3F6E8" w14:textId="77777777" w:rsidR="00DD2C23" w:rsidRPr="00223E47" w:rsidRDefault="00DD2C23" w:rsidP="008E597D">
      <w:pPr>
        <w:ind w:left="2160" w:hanging="2160"/>
        <w:jc w:val="both"/>
        <w:rPr>
          <w:sz w:val="28"/>
          <w:szCs w:val="28"/>
        </w:rPr>
      </w:pPr>
    </w:p>
    <w:p w14:paraId="515410E0" w14:textId="77777777" w:rsidR="00DD2C23" w:rsidRPr="00223E47" w:rsidRDefault="00DD2C23" w:rsidP="008E597D">
      <w:pPr>
        <w:ind w:left="2160" w:hanging="2160"/>
        <w:jc w:val="both"/>
        <w:rPr>
          <w:sz w:val="28"/>
          <w:szCs w:val="28"/>
        </w:rPr>
      </w:pPr>
    </w:p>
    <w:p w14:paraId="21183F1D" w14:textId="77777777" w:rsidR="008E597D" w:rsidRPr="00223E47" w:rsidRDefault="00FB19DD" w:rsidP="008E597D">
      <w:pPr>
        <w:ind w:left="2160" w:hanging="2160"/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Москва – 2018 </w:t>
      </w:r>
      <w:r w:rsidR="00DD2C23" w:rsidRPr="00223E47">
        <w:rPr>
          <w:sz w:val="28"/>
          <w:szCs w:val="28"/>
        </w:rPr>
        <w:t>г.</w:t>
      </w:r>
    </w:p>
    <w:p w14:paraId="3A39F7EE" w14:textId="77777777" w:rsidR="008E597D" w:rsidRPr="00223E47" w:rsidRDefault="008E597D" w:rsidP="008E597D">
      <w:pPr>
        <w:ind w:left="2160" w:hanging="2160"/>
        <w:rPr>
          <w:sz w:val="28"/>
          <w:szCs w:val="28"/>
        </w:rPr>
      </w:pPr>
      <w:r w:rsidRPr="00223E47">
        <w:rPr>
          <w:sz w:val="28"/>
          <w:szCs w:val="28"/>
        </w:rPr>
        <w:br w:type="page"/>
      </w:r>
    </w:p>
    <w:p w14:paraId="5CE9285F" w14:textId="0051CD43" w:rsidR="00DD2C23" w:rsidRPr="00223E47" w:rsidRDefault="00405B8A" w:rsidP="00DD2C23">
      <w:pPr>
        <w:ind w:firstLine="708"/>
        <w:jc w:val="both"/>
        <w:rPr>
          <w:sz w:val="28"/>
          <w:szCs w:val="28"/>
        </w:rPr>
      </w:pPr>
      <w:r w:rsidRPr="00223E47">
        <w:rPr>
          <w:sz w:val="28"/>
          <w:szCs w:val="28"/>
        </w:rPr>
        <w:lastRenderedPageBreak/>
        <w:t xml:space="preserve">Рабочая программа составлена </w:t>
      </w:r>
      <w:r w:rsidR="00DD2C23" w:rsidRPr="00223E47">
        <w:rPr>
          <w:sz w:val="28"/>
          <w:szCs w:val="28"/>
        </w:rPr>
        <w:t xml:space="preserve">в соответствии </w:t>
      </w:r>
      <w:r w:rsidR="00DD2C23" w:rsidRPr="00223E47">
        <w:rPr>
          <w:spacing w:val="-6"/>
          <w:sz w:val="28"/>
          <w:szCs w:val="28"/>
        </w:rPr>
        <w:t>с</w:t>
      </w:r>
      <w:r w:rsidRPr="00223E47">
        <w:rPr>
          <w:spacing w:val="-6"/>
          <w:sz w:val="28"/>
          <w:szCs w:val="28"/>
        </w:rPr>
        <w:t xml:space="preserve"> требованиями </w:t>
      </w:r>
      <w:proofErr w:type="spellStart"/>
      <w:r w:rsidR="00DD2C23" w:rsidRPr="00223E47">
        <w:rPr>
          <w:spacing w:val="-6"/>
          <w:sz w:val="28"/>
          <w:szCs w:val="28"/>
        </w:rPr>
        <w:t>ФГОС</w:t>
      </w:r>
      <w:proofErr w:type="spellEnd"/>
      <w:r w:rsidR="00DD2C23" w:rsidRPr="00223E47">
        <w:rPr>
          <w:spacing w:val="-6"/>
          <w:sz w:val="28"/>
          <w:szCs w:val="28"/>
        </w:rPr>
        <w:t xml:space="preserve"> ВО,</w:t>
      </w:r>
      <w:r w:rsidR="00DD2C23" w:rsidRPr="00223E47">
        <w:rPr>
          <w:sz w:val="28"/>
          <w:szCs w:val="28"/>
        </w:rPr>
        <w:t xml:space="preserve"> обязательными при реализации образовательных программ </w:t>
      </w:r>
      <w:proofErr w:type="spellStart"/>
      <w:r w:rsidR="00DD2C23" w:rsidRPr="00223E47">
        <w:rPr>
          <w:sz w:val="28"/>
          <w:szCs w:val="28"/>
        </w:rPr>
        <w:t>бакалавриата</w:t>
      </w:r>
      <w:proofErr w:type="spellEnd"/>
      <w:r w:rsidR="00DD2C23" w:rsidRPr="00223E47">
        <w:rPr>
          <w:sz w:val="28"/>
          <w:szCs w:val="28"/>
        </w:rPr>
        <w:t xml:space="preserve"> по направлению подготовки</w:t>
      </w:r>
      <w:r w:rsidR="00FB19DD" w:rsidRPr="00223E47">
        <w:rPr>
          <w:sz w:val="28"/>
          <w:szCs w:val="28"/>
        </w:rPr>
        <w:t xml:space="preserve"> </w:t>
      </w:r>
      <w:r w:rsidR="00F50EDE">
        <w:rPr>
          <w:sz w:val="28"/>
          <w:szCs w:val="28"/>
        </w:rPr>
        <w:t>25.03.03 (</w:t>
      </w:r>
      <w:r w:rsidR="00223E47" w:rsidRPr="00223E47">
        <w:rPr>
          <w:sz w:val="28"/>
          <w:szCs w:val="28"/>
        </w:rPr>
        <w:t>161000</w:t>
      </w:r>
      <w:r w:rsidR="00F50EDE">
        <w:rPr>
          <w:sz w:val="28"/>
          <w:szCs w:val="28"/>
        </w:rPr>
        <w:t>)</w:t>
      </w:r>
      <w:r w:rsidR="00223E47" w:rsidRPr="00223E47">
        <w:rPr>
          <w:sz w:val="28"/>
          <w:szCs w:val="28"/>
        </w:rPr>
        <w:t xml:space="preserve"> Аэронавигация</w:t>
      </w:r>
      <w:r w:rsidR="00DD2C23" w:rsidRPr="00223E47">
        <w:rPr>
          <w:sz w:val="28"/>
          <w:szCs w:val="28"/>
        </w:rPr>
        <w:t xml:space="preserve">, квалификация (степень) </w:t>
      </w:r>
      <w:r w:rsidR="00FB19DD" w:rsidRPr="00223E47">
        <w:rPr>
          <w:sz w:val="28"/>
          <w:szCs w:val="28"/>
        </w:rPr>
        <w:t>–</w:t>
      </w:r>
      <w:r w:rsidR="00E06B47">
        <w:rPr>
          <w:sz w:val="28"/>
          <w:szCs w:val="28"/>
        </w:rPr>
        <w:t xml:space="preserve"> </w:t>
      </w:r>
      <w:r w:rsidR="00FB19DD" w:rsidRPr="00223E47">
        <w:rPr>
          <w:sz w:val="28"/>
          <w:szCs w:val="28"/>
        </w:rPr>
        <w:t>бакалавр.</w:t>
      </w:r>
    </w:p>
    <w:p w14:paraId="77BEA637" w14:textId="77777777" w:rsidR="00DD2C23" w:rsidRPr="00223E47" w:rsidRDefault="00DD2C23" w:rsidP="00DD2C23">
      <w:pPr>
        <w:rPr>
          <w:sz w:val="28"/>
          <w:szCs w:val="28"/>
        </w:rPr>
      </w:pPr>
    </w:p>
    <w:p w14:paraId="67FB86C9" w14:textId="77777777" w:rsidR="00DD2C23" w:rsidRPr="00223E47" w:rsidRDefault="00DD2C23" w:rsidP="00DD2C23">
      <w:pPr>
        <w:rPr>
          <w:sz w:val="28"/>
          <w:szCs w:val="28"/>
        </w:rPr>
      </w:pPr>
    </w:p>
    <w:p w14:paraId="376EC222" w14:textId="77777777" w:rsidR="00DD2C23" w:rsidRPr="00223E47" w:rsidRDefault="00DD2C23" w:rsidP="00DD2C23">
      <w:pPr>
        <w:rPr>
          <w:sz w:val="28"/>
          <w:szCs w:val="28"/>
        </w:rPr>
      </w:pPr>
      <w:r w:rsidRPr="00223E47">
        <w:rPr>
          <w:sz w:val="28"/>
          <w:szCs w:val="28"/>
        </w:rPr>
        <w:t>Рабочую программу составил(а):</w:t>
      </w:r>
    </w:p>
    <w:p w14:paraId="2F1A6885" w14:textId="77777777" w:rsidR="00DD2C23" w:rsidRPr="00223E47" w:rsidRDefault="00DD2C23" w:rsidP="0037506F">
      <w:pPr>
        <w:shd w:val="clear" w:color="auto" w:fill="FFFFFF"/>
        <w:rPr>
          <w:color w:val="000000"/>
          <w:spacing w:val="1"/>
          <w:sz w:val="28"/>
          <w:szCs w:val="28"/>
          <w:u w:val="single"/>
        </w:rPr>
      </w:pPr>
    </w:p>
    <w:tbl>
      <w:tblPr>
        <w:tblW w:w="9570" w:type="dxa"/>
        <w:tblLayout w:type="fixed"/>
        <w:tblLook w:val="0000" w:firstRow="0" w:lastRow="0" w:firstColumn="0" w:lastColumn="0" w:noHBand="0" w:noVBand="0"/>
      </w:tblPr>
      <w:tblGrid>
        <w:gridCol w:w="3474"/>
        <w:gridCol w:w="1134"/>
        <w:gridCol w:w="1980"/>
        <w:gridCol w:w="2982"/>
      </w:tblGrid>
      <w:tr w:rsidR="00DD2C23" w:rsidRPr="00223E47" w14:paraId="2845209F" w14:textId="77777777" w:rsidTr="005874E5">
        <w:tc>
          <w:tcPr>
            <w:tcW w:w="4608" w:type="dxa"/>
            <w:gridSpan w:val="2"/>
            <w:tcBorders>
              <w:bottom w:val="single" w:sz="4" w:space="0" w:color="auto"/>
            </w:tcBorders>
            <w:vAlign w:val="center"/>
          </w:tcPr>
          <w:p w14:paraId="23288BD0" w14:textId="77777777" w:rsidR="00DD2C23" w:rsidRPr="00223E47" w:rsidRDefault="00FB19DD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Доцент, </w:t>
            </w:r>
            <w:proofErr w:type="spellStart"/>
            <w:r w:rsidRPr="00223E47">
              <w:rPr>
                <w:sz w:val="28"/>
                <w:szCs w:val="28"/>
              </w:rPr>
              <w:t>к.п.н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14:paraId="658867B4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auto"/>
            </w:tcBorders>
          </w:tcPr>
          <w:p w14:paraId="3CFF469F" w14:textId="77777777" w:rsidR="00DD2C23" w:rsidRPr="00223E47" w:rsidRDefault="00CA2820" w:rsidP="005874E5">
            <w:pPr>
              <w:jc w:val="center"/>
              <w:rPr>
                <w:sz w:val="28"/>
                <w:szCs w:val="28"/>
              </w:rPr>
            </w:pPr>
            <w:proofErr w:type="spellStart"/>
            <w:r w:rsidRPr="00223E47">
              <w:rPr>
                <w:sz w:val="28"/>
                <w:szCs w:val="28"/>
              </w:rPr>
              <w:t>Воинова</w:t>
            </w:r>
            <w:proofErr w:type="spellEnd"/>
            <w:r w:rsidRPr="00223E47">
              <w:rPr>
                <w:sz w:val="28"/>
                <w:szCs w:val="28"/>
              </w:rPr>
              <w:t> </w:t>
            </w:r>
            <w:r w:rsidR="00FB19DD" w:rsidRPr="00223E47">
              <w:rPr>
                <w:sz w:val="28"/>
                <w:szCs w:val="28"/>
              </w:rPr>
              <w:t>О.</w:t>
            </w:r>
            <w:r w:rsidRPr="00223E47">
              <w:rPr>
                <w:sz w:val="28"/>
                <w:szCs w:val="28"/>
              </w:rPr>
              <w:t> </w:t>
            </w:r>
            <w:r w:rsidR="00FB19DD" w:rsidRPr="00223E47">
              <w:rPr>
                <w:sz w:val="28"/>
                <w:szCs w:val="28"/>
              </w:rPr>
              <w:t>И.</w:t>
            </w:r>
          </w:p>
        </w:tc>
      </w:tr>
      <w:tr w:rsidR="00DD2C23" w:rsidRPr="00223E47" w14:paraId="3B332B39" w14:textId="77777777" w:rsidTr="005874E5">
        <w:tc>
          <w:tcPr>
            <w:tcW w:w="4608" w:type="dxa"/>
            <w:gridSpan w:val="2"/>
            <w:tcBorders>
              <w:top w:val="single" w:sz="4" w:space="0" w:color="auto"/>
            </w:tcBorders>
            <w:vAlign w:val="center"/>
          </w:tcPr>
          <w:p w14:paraId="7F014BF3" w14:textId="77777777" w:rsidR="00DD2C23" w:rsidRPr="00223E47" w:rsidRDefault="00DD2C23" w:rsidP="005874E5">
            <w:pPr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 xml:space="preserve">          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6FCBA176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2982" w:type="dxa"/>
            <w:tcBorders>
              <w:top w:val="single" w:sz="4" w:space="0" w:color="auto"/>
            </w:tcBorders>
          </w:tcPr>
          <w:p w14:paraId="71FE1331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  <w:tr w:rsidR="00DD2C23" w:rsidRPr="00223E47" w14:paraId="3EEEBCDF" w14:textId="77777777" w:rsidTr="005874E5">
        <w:tc>
          <w:tcPr>
            <w:tcW w:w="9570" w:type="dxa"/>
            <w:gridSpan w:val="4"/>
          </w:tcPr>
          <w:p w14:paraId="350DFD41" w14:textId="77777777" w:rsidR="00DD2C23" w:rsidRPr="00223E47" w:rsidRDefault="00DD2C23" w:rsidP="0037506F">
            <w:pPr>
              <w:rPr>
                <w:sz w:val="28"/>
                <w:szCs w:val="28"/>
                <w:u w:val="single"/>
              </w:rPr>
            </w:pPr>
          </w:p>
          <w:p w14:paraId="74B96E64" w14:textId="77777777" w:rsidR="00DD2C23" w:rsidRPr="00223E47" w:rsidRDefault="00DD2C23" w:rsidP="0037506F">
            <w:pPr>
              <w:rPr>
                <w:sz w:val="28"/>
                <w:szCs w:val="28"/>
                <w:u w:val="single"/>
              </w:rPr>
            </w:pPr>
          </w:p>
          <w:p w14:paraId="08CCF2FC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  <w:u w:val="single"/>
              </w:rPr>
              <w:t>Рабочая программа утверждена на заседании кафедры</w:t>
            </w:r>
            <w:r w:rsidRPr="00223E47">
              <w:rPr>
                <w:sz w:val="28"/>
                <w:szCs w:val="28"/>
              </w:rPr>
              <w:t>:</w:t>
            </w:r>
          </w:p>
          <w:p w14:paraId="39925C61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</w:tr>
      <w:tr w:rsidR="00D07DB9" w:rsidRPr="00223E47" w14:paraId="1EAAC5B9" w14:textId="77777777" w:rsidTr="005874E5">
        <w:tc>
          <w:tcPr>
            <w:tcW w:w="3474" w:type="dxa"/>
          </w:tcPr>
          <w:p w14:paraId="67D0835D" w14:textId="77777777" w:rsidR="00DD2C23" w:rsidRPr="00223E47" w:rsidRDefault="00D07DB9" w:rsidP="00D07DB9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токол №7</w:t>
            </w:r>
          </w:p>
        </w:tc>
        <w:tc>
          <w:tcPr>
            <w:tcW w:w="6096" w:type="dxa"/>
            <w:gridSpan w:val="3"/>
          </w:tcPr>
          <w:p w14:paraId="454C6425" w14:textId="77777777" w:rsidR="00DD2C23" w:rsidRPr="00223E47" w:rsidRDefault="00D07DB9" w:rsidP="00D07DB9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6</w:t>
            </w:r>
            <w:r w:rsidR="00DD2C23"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sz w:val="28"/>
                <w:szCs w:val="28"/>
              </w:rPr>
              <w:t>февраля 2018</w:t>
            </w:r>
            <w:r w:rsidR="00DD2C23" w:rsidRPr="00223E47">
              <w:rPr>
                <w:sz w:val="28"/>
                <w:szCs w:val="28"/>
              </w:rPr>
              <w:t>г.</w:t>
            </w:r>
          </w:p>
        </w:tc>
      </w:tr>
      <w:tr w:rsidR="00DD2C23" w:rsidRPr="00223E47" w14:paraId="4AB9BF21" w14:textId="77777777" w:rsidTr="005874E5">
        <w:tc>
          <w:tcPr>
            <w:tcW w:w="3474" w:type="dxa"/>
            <w:tcBorders>
              <w:bottom w:val="single" w:sz="4" w:space="0" w:color="auto"/>
            </w:tcBorders>
          </w:tcPr>
          <w:p w14:paraId="186FFB5D" w14:textId="6CAB330D" w:rsidR="00DD2C23" w:rsidRPr="00223E47" w:rsidRDefault="00DD2C23" w:rsidP="005874E5">
            <w:pPr>
              <w:rPr>
                <w:sz w:val="28"/>
                <w:szCs w:val="28"/>
              </w:rPr>
            </w:pPr>
          </w:p>
          <w:p w14:paraId="3521CC66" w14:textId="77777777" w:rsidR="009A4C30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в. кафедрой</w:t>
            </w:r>
            <w:r w:rsidR="009A4C30">
              <w:rPr>
                <w:sz w:val="28"/>
                <w:szCs w:val="28"/>
              </w:rPr>
              <w:t>,</w:t>
            </w:r>
          </w:p>
          <w:p w14:paraId="1B0AD842" w14:textId="5D19781D" w:rsidR="00DD2C23" w:rsidRPr="00223E47" w:rsidRDefault="009A4C30" w:rsidP="005874E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-м.н., доцент</w:t>
            </w:r>
          </w:p>
        </w:tc>
        <w:tc>
          <w:tcPr>
            <w:tcW w:w="3114" w:type="dxa"/>
            <w:gridSpan w:val="2"/>
            <w:tcBorders>
              <w:bottom w:val="single" w:sz="4" w:space="0" w:color="auto"/>
            </w:tcBorders>
          </w:tcPr>
          <w:p w14:paraId="0A171BAB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auto"/>
            </w:tcBorders>
            <w:vAlign w:val="bottom"/>
          </w:tcPr>
          <w:p w14:paraId="338D31BC" w14:textId="77777777" w:rsidR="00DD2C23" w:rsidRPr="00223E47" w:rsidRDefault="00CA2820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ементьев </w:t>
            </w:r>
            <w:r w:rsidR="00FB19DD" w:rsidRPr="00223E47">
              <w:rPr>
                <w:sz w:val="28"/>
                <w:szCs w:val="28"/>
              </w:rPr>
              <w:t>Ю.</w:t>
            </w:r>
            <w:r w:rsidRPr="00223E47">
              <w:rPr>
                <w:sz w:val="28"/>
                <w:szCs w:val="28"/>
              </w:rPr>
              <w:t> </w:t>
            </w:r>
            <w:r w:rsidR="00FB19DD" w:rsidRPr="00223E47">
              <w:rPr>
                <w:sz w:val="28"/>
                <w:szCs w:val="28"/>
              </w:rPr>
              <w:t>И.</w:t>
            </w:r>
          </w:p>
        </w:tc>
      </w:tr>
      <w:tr w:rsidR="00DD2C23" w:rsidRPr="00223E47" w14:paraId="3A1C23C0" w14:textId="77777777" w:rsidTr="005874E5">
        <w:tc>
          <w:tcPr>
            <w:tcW w:w="3474" w:type="dxa"/>
            <w:tcBorders>
              <w:top w:val="single" w:sz="4" w:space="0" w:color="auto"/>
            </w:tcBorders>
          </w:tcPr>
          <w:p w14:paraId="52E639EA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3114" w:type="dxa"/>
            <w:gridSpan w:val="2"/>
            <w:tcBorders>
              <w:top w:val="single" w:sz="4" w:space="0" w:color="auto"/>
            </w:tcBorders>
          </w:tcPr>
          <w:p w14:paraId="6548B98C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2982" w:type="dxa"/>
            <w:tcBorders>
              <w:top w:val="single" w:sz="4" w:space="0" w:color="auto"/>
            </w:tcBorders>
          </w:tcPr>
          <w:p w14:paraId="32030D25" w14:textId="77777777" w:rsidR="00DD2C23" w:rsidRPr="00223E47" w:rsidRDefault="00DD2C23" w:rsidP="005874E5">
            <w:pPr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</w:tbl>
    <w:p w14:paraId="64945863" w14:textId="77777777" w:rsidR="00DD2C23" w:rsidRPr="00223E47" w:rsidRDefault="00DD2C23" w:rsidP="00DD2C23">
      <w:pPr>
        <w:rPr>
          <w:sz w:val="28"/>
          <w:szCs w:val="28"/>
        </w:rPr>
      </w:pPr>
    </w:p>
    <w:p w14:paraId="2A0FAD6D" w14:textId="77777777" w:rsidR="00DD2C23" w:rsidRPr="00223E47" w:rsidRDefault="00DD2C23" w:rsidP="00DD2C23">
      <w:pPr>
        <w:rPr>
          <w:sz w:val="28"/>
          <w:szCs w:val="28"/>
          <w:u w:val="single"/>
        </w:rPr>
      </w:pPr>
    </w:p>
    <w:p w14:paraId="367CF1CF" w14:textId="77777777" w:rsidR="00DD2C23" w:rsidRPr="00223E47" w:rsidRDefault="00DD2C23" w:rsidP="00DD2C23">
      <w:pPr>
        <w:rPr>
          <w:sz w:val="28"/>
          <w:szCs w:val="28"/>
          <w:u w:val="single"/>
        </w:rPr>
      </w:pPr>
    </w:p>
    <w:p w14:paraId="51B9F1D5" w14:textId="77777777" w:rsidR="00DD2C23" w:rsidRPr="00223E47" w:rsidRDefault="00DD2C23" w:rsidP="0037506F">
      <w:pPr>
        <w:rPr>
          <w:sz w:val="28"/>
          <w:szCs w:val="28"/>
          <w:u w:val="single"/>
        </w:rPr>
      </w:pPr>
    </w:p>
    <w:tbl>
      <w:tblPr>
        <w:tblW w:w="9645" w:type="dxa"/>
        <w:tblLayout w:type="fixed"/>
        <w:tblLook w:val="01E0" w:firstRow="1" w:lastRow="1" w:firstColumn="1" w:lastColumn="1" w:noHBand="0" w:noVBand="0"/>
      </w:tblPr>
      <w:tblGrid>
        <w:gridCol w:w="3474"/>
        <w:gridCol w:w="3114"/>
        <w:gridCol w:w="65"/>
        <w:gridCol w:w="2992"/>
      </w:tblGrid>
      <w:tr w:rsidR="00DD2C23" w:rsidRPr="00223E47" w14:paraId="531280D6" w14:textId="77777777" w:rsidTr="00EB3B36">
        <w:tc>
          <w:tcPr>
            <w:tcW w:w="9645" w:type="dxa"/>
            <w:gridSpan w:val="4"/>
            <w:tcBorders>
              <w:bottom w:val="single" w:sz="4" w:space="0" w:color="auto"/>
            </w:tcBorders>
          </w:tcPr>
          <w:p w14:paraId="5F121091" w14:textId="05BB73AB" w:rsidR="00DD2C23" w:rsidRPr="00434F99" w:rsidRDefault="00DD2C23" w:rsidP="00434F99">
            <w:pPr>
              <w:rPr>
                <w:sz w:val="28"/>
                <w:szCs w:val="28"/>
                <w:u w:val="single"/>
              </w:rPr>
            </w:pPr>
            <w:r w:rsidRPr="00223E47">
              <w:rPr>
                <w:sz w:val="28"/>
                <w:szCs w:val="28"/>
                <w:u w:val="single"/>
              </w:rPr>
              <w:t>Рабочая программа одобрена методическим советом по напр</w:t>
            </w:r>
            <w:r w:rsidR="00434F99">
              <w:rPr>
                <w:sz w:val="28"/>
                <w:szCs w:val="28"/>
                <w:u w:val="single"/>
              </w:rPr>
              <w:t>авлению подготовки 25.03.03 (</w:t>
            </w:r>
            <w:r w:rsidR="00FB19DD" w:rsidRPr="00223E47">
              <w:rPr>
                <w:sz w:val="28"/>
                <w:szCs w:val="28"/>
              </w:rPr>
              <w:t>161000</w:t>
            </w:r>
            <w:r w:rsidR="00434F99">
              <w:rPr>
                <w:sz w:val="28"/>
                <w:szCs w:val="28"/>
              </w:rPr>
              <w:t>)</w:t>
            </w:r>
            <w:r w:rsidR="00FB19DD" w:rsidRPr="00223E47">
              <w:rPr>
                <w:sz w:val="28"/>
                <w:szCs w:val="28"/>
              </w:rPr>
              <w:t xml:space="preserve"> Аэронавигация</w:t>
            </w:r>
          </w:p>
        </w:tc>
      </w:tr>
      <w:tr w:rsidR="00D07DB9" w:rsidRPr="00223E47" w14:paraId="09EF4730" w14:textId="77777777" w:rsidTr="00EB3B36">
        <w:tc>
          <w:tcPr>
            <w:tcW w:w="9645" w:type="dxa"/>
            <w:gridSpan w:val="4"/>
            <w:tcBorders>
              <w:top w:val="single" w:sz="4" w:space="0" w:color="auto"/>
            </w:tcBorders>
          </w:tcPr>
          <w:p w14:paraId="07E57CBE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шифр</w:t>
            </w:r>
            <w:proofErr w:type="gramEnd"/>
            <w:r w:rsidRPr="00223E47">
              <w:rPr>
                <w:sz w:val="24"/>
                <w:szCs w:val="24"/>
              </w:rPr>
              <w:t>, наименование)</w:t>
            </w:r>
          </w:p>
        </w:tc>
      </w:tr>
      <w:tr w:rsidR="00D07DB9" w:rsidRPr="00223E47" w14:paraId="03EABDD9" w14:textId="77777777" w:rsidTr="00EB3B36">
        <w:tc>
          <w:tcPr>
            <w:tcW w:w="3474" w:type="dxa"/>
          </w:tcPr>
          <w:p w14:paraId="3B8ABED3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ротокол </w:t>
            </w:r>
            <w:proofErr w:type="gramStart"/>
            <w:r w:rsidRPr="00223E47">
              <w:rPr>
                <w:sz w:val="28"/>
                <w:szCs w:val="28"/>
              </w:rPr>
              <w:t>№  _</w:t>
            </w:r>
            <w:proofErr w:type="gramEnd"/>
            <w:r w:rsidRPr="00223E47">
              <w:rPr>
                <w:sz w:val="28"/>
                <w:szCs w:val="28"/>
              </w:rPr>
              <w:t>_________</w:t>
            </w:r>
          </w:p>
        </w:tc>
        <w:tc>
          <w:tcPr>
            <w:tcW w:w="6171" w:type="dxa"/>
            <w:gridSpan w:val="3"/>
          </w:tcPr>
          <w:p w14:paraId="54C77BF1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« </w:t>
            </w:r>
            <w:r w:rsidRPr="00223E47">
              <w:rPr>
                <w:sz w:val="28"/>
                <w:szCs w:val="28"/>
                <w:u w:val="single"/>
              </w:rPr>
              <w:t xml:space="preserve">       </w:t>
            </w:r>
            <w:r w:rsidRPr="00223E47">
              <w:rPr>
                <w:sz w:val="28"/>
                <w:szCs w:val="28"/>
              </w:rPr>
              <w:t xml:space="preserve"> »</w:t>
            </w:r>
            <w:r w:rsidRPr="00223E47">
              <w:rPr>
                <w:sz w:val="28"/>
                <w:szCs w:val="28"/>
                <w:u w:val="single"/>
              </w:rPr>
              <w:t xml:space="preserve">                                 </w:t>
            </w:r>
            <w:r w:rsidRPr="00223E47">
              <w:rPr>
                <w:sz w:val="28"/>
                <w:szCs w:val="28"/>
              </w:rPr>
              <w:t>201___ г.</w:t>
            </w:r>
          </w:p>
        </w:tc>
      </w:tr>
      <w:tr w:rsidR="00D07DB9" w:rsidRPr="00223E47" w14:paraId="50C93D4C" w14:textId="77777777" w:rsidTr="00EB3B36">
        <w:tc>
          <w:tcPr>
            <w:tcW w:w="3474" w:type="dxa"/>
            <w:tcBorders>
              <w:bottom w:val="single" w:sz="4" w:space="0" w:color="auto"/>
            </w:tcBorders>
          </w:tcPr>
          <w:p w14:paraId="5F81D385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дседатель методического совета</w:t>
            </w:r>
            <w:r w:rsidR="00EB3B36" w:rsidRPr="00223E47">
              <w:rPr>
                <w:sz w:val="28"/>
                <w:szCs w:val="28"/>
              </w:rPr>
              <w:t>,</w:t>
            </w:r>
          </w:p>
          <w:p w14:paraId="129C7D2C" w14:textId="77777777" w:rsidR="00DD2C23" w:rsidRPr="00223E47" w:rsidRDefault="00EB3B36" w:rsidP="005874E5">
            <w:pPr>
              <w:rPr>
                <w:sz w:val="28"/>
                <w:szCs w:val="28"/>
              </w:rPr>
            </w:pPr>
            <w:proofErr w:type="spellStart"/>
            <w:r w:rsidRPr="00223E47">
              <w:rPr>
                <w:sz w:val="28"/>
                <w:szCs w:val="28"/>
              </w:rPr>
              <w:t>д.т.н</w:t>
            </w:r>
            <w:proofErr w:type="spellEnd"/>
            <w:r w:rsidRPr="00223E47">
              <w:rPr>
                <w:sz w:val="28"/>
                <w:szCs w:val="28"/>
              </w:rPr>
              <w:t>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auto"/>
            </w:tcBorders>
          </w:tcPr>
          <w:p w14:paraId="187AAB06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92" w:type="dxa"/>
            <w:tcBorders>
              <w:bottom w:val="single" w:sz="4" w:space="0" w:color="auto"/>
            </w:tcBorders>
            <w:vAlign w:val="bottom"/>
          </w:tcPr>
          <w:p w14:paraId="34FFB4D6" w14:textId="77777777" w:rsidR="00DD2C23" w:rsidRPr="00223E47" w:rsidRDefault="00D07DB9" w:rsidP="00D07DB9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чаев </w:t>
            </w:r>
            <w:proofErr w:type="spellStart"/>
            <w:r w:rsidRPr="00223E47">
              <w:rPr>
                <w:sz w:val="28"/>
                <w:szCs w:val="28"/>
              </w:rPr>
              <w:t>Е.Е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</w:tc>
      </w:tr>
      <w:tr w:rsidR="00D07DB9" w:rsidRPr="00223E47" w14:paraId="7785F44E" w14:textId="77777777" w:rsidTr="00EB3B36">
        <w:tblPrEx>
          <w:tblLook w:val="0000" w:firstRow="0" w:lastRow="0" w:firstColumn="0" w:lastColumn="0" w:noHBand="0" w:noVBand="0"/>
        </w:tblPrEx>
        <w:tc>
          <w:tcPr>
            <w:tcW w:w="3474" w:type="dxa"/>
          </w:tcPr>
          <w:p w14:paraId="5341785B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3114" w:type="dxa"/>
          </w:tcPr>
          <w:p w14:paraId="11B31C8B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3057" w:type="dxa"/>
            <w:gridSpan w:val="2"/>
          </w:tcPr>
          <w:p w14:paraId="1F5AC00A" w14:textId="77777777" w:rsidR="00DD2C23" w:rsidRPr="00223E47" w:rsidRDefault="00DD2C23" w:rsidP="005874E5">
            <w:pPr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</w:tbl>
    <w:p w14:paraId="68FA48C6" w14:textId="77777777" w:rsidR="00DD2C23" w:rsidRPr="00223E47" w:rsidRDefault="00DD2C23" w:rsidP="0037506F">
      <w:pPr>
        <w:rPr>
          <w:sz w:val="28"/>
          <w:szCs w:val="28"/>
        </w:rPr>
      </w:pPr>
    </w:p>
    <w:p w14:paraId="64C6B842" w14:textId="77777777" w:rsidR="00DD2C23" w:rsidRPr="00223E47" w:rsidRDefault="00DD2C23" w:rsidP="0037506F">
      <w:pPr>
        <w:rPr>
          <w:sz w:val="28"/>
          <w:szCs w:val="28"/>
        </w:rPr>
      </w:pPr>
    </w:p>
    <w:p w14:paraId="36979E22" w14:textId="77777777" w:rsidR="00DD2C23" w:rsidRPr="00223E47" w:rsidRDefault="00DD2C23" w:rsidP="00DD2C23">
      <w:pPr>
        <w:rPr>
          <w:sz w:val="28"/>
          <w:szCs w:val="28"/>
        </w:rPr>
      </w:pPr>
    </w:p>
    <w:p w14:paraId="719A563D" w14:textId="77777777" w:rsidR="00DD2C23" w:rsidRPr="00223E47" w:rsidRDefault="00DD2C23" w:rsidP="0037506F">
      <w:pPr>
        <w:rPr>
          <w:sz w:val="28"/>
          <w:szCs w:val="28"/>
        </w:rPr>
      </w:pPr>
    </w:p>
    <w:tbl>
      <w:tblPr>
        <w:tblW w:w="9570" w:type="dxa"/>
        <w:tblLayout w:type="fixed"/>
        <w:tblLook w:val="0000" w:firstRow="0" w:lastRow="0" w:firstColumn="0" w:lastColumn="0" w:noHBand="0" w:noVBand="0"/>
      </w:tblPr>
      <w:tblGrid>
        <w:gridCol w:w="4608"/>
        <w:gridCol w:w="1980"/>
        <w:gridCol w:w="2982"/>
      </w:tblGrid>
      <w:tr w:rsidR="00D07DB9" w:rsidRPr="00223E47" w14:paraId="09883731" w14:textId="77777777" w:rsidTr="005874E5">
        <w:trPr>
          <w:cantSplit/>
        </w:trPr>
        <w:tc>
          <w:tcPr>
            <w:tcW w:w="9570" w:type="dxa"/>
            <w:gridSpan w:val="3"/>
          </w:tcPr>
          <w:p w14:paraId="48EB64D6" w14:textId="77777777" w:rsidR="00DD2C23" w:rsidRPr="00223E47" w:rsidRDefault="00DD2C23" w:rsidP="005874E5">
            <w:pPr>
              <w:ind w:left="-57" w:right="-57"/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D07DB9" w:rsidRPr="00223E47" w14:paraId="08E6F105" w14:textId="77777777" w:rsidTr="005874E5">
        <w:tc>
          <w:tcPr>
            <w:tcW w:w="4608" w:type="dxa"/>
          </w:tcPr>
          <w:p w14:paraId="49BA1749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14:paraId="031C261D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82" w:type="dxa"/>
          </w:tcPr>
          <w:p w14:paraId="69EECACC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07DB9" w:rsidRPr="00223E47" w14:paraId="540D1E06" w14:textId="77777777" w:rsidTr="005874E5">
        <w:tc>
          <w:tcPr>
            <w:tcW w:w="4608" w:type="dxa"/>
            <w:tcBorders>
              <w:bottom w:val="single" w:sz="4" w:space="0" w:color="auto"/>
            </w:tcBorders>
          </w:tcPr>
          <w:p w14:paraId="1EB90F6E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чальник УМУ</w:t>
            </w:r>
            <w:r w:rsidR="00EB3B36" w:rsidRPr="00223E47">
              <w:rPr>
                <w:sz w:val="28"/>
                <w:szCs w:val="28"/>
              </w:rPr>
              <w:t>, к.т.н., доцент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14:paraId="3C91B4CB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auto"/>
            </w:tcBorders>
          </w:tcPr>
          <w:p w14:paraId="3CD1B4AD" w14:textId="77777777" w:rsidR="00DD2C23" w:rsidRPr="00223E47" w:rsidRDefault="00371EFD" w:rsidP="005874E5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</w:rPr>
              <w:t>Еланцев И. А.</w:t>
            </w:r>
          </w:p>
        </w:tc>
      </w:tr>
      <w:tr w:rsidR="00D07DB9" w:rsidRPr="00223E47" w14:paraId="5912CB06" w14:textId="77777777" w:rsidTr="005874E5">
        <w:tc>
          <w:tcPr>
            <w:tcW w:w="4608" w:type="dxa"/>
            <w:tcBorders>
              <w:top w:val="single" w:sz="4" w:space="0" w:color="auto"/>
            </w:tcBorders>
          </w:tcPr>
          <w:p w14:paraId="1645A978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0983198B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2982" w:type="dxa"/>
            <w:tcBorders>
              <w:top w:val="single" w:sz="4" w:space="0" w:color="auto"/>
            </w:tcBorders>
          </w:tcPr>
          <w:p w14:paraId="05779EC6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</w:tbl>
    <w:p w14:paraId="41038EC1" w14:textId="77777777" w:rsidR="00DD2C23" w:rsidRPr="00223E47" w:rsidRDefault="00DD2C23" w:rsidP="00DD2C23">
      <w:pPr>
        <w:rPr>
          <w:b/>
          <w:bCs/>
          <w:sz w:val="28"/>
          <w:szCs w:val="28"/>
        </w:rPr>
        <w:sectPr w:rsidR="00DD2C23" w:rsidRPr="00223E47" w:rsidSect="005874E5">
          <w:footerReference w:type="default" r:id="rId8"/>
          <w:pgSz w:w="11906" w:h="16838"/>
          <w:pgMar w:top="1134" w:right="686" w:bottom="1134" w:left="1134" w:header="709" w:footer="709" w:gutter="0"/>
          <w:cols w:space="708"/>
          <w:docGrid w:linePitch="360"/>
        </w:sectPr>
      </w:pPr>
    </w:p>
    <w:p w14:paraId="40885955" w14:textId="4DF75C69" w:rsidR="00DD2C23" w:rsidRPr="00223E47" w:rsidRDefault="00656C8F" w:rsidP="003569C2">
      <w:pPr>
        <w:numPr>
          <w:ilvl w:val="0"/>
          <w:numId w:val="1"/>
        </w:numPr>
        <w:tabs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lastRenderedPageBreak/>
        <w:t>П</w:t>
      </w:r>
      <w:r w:rsidR="00DD2C23" w:rsidRPr="00223E47">
        <w:rPr>
          <w:b/>
          <w:bCs/>
          <w:sz w:val="28"/>
          <w:szCs w:val="28"/>
        </w:rPr>
        <w:t>еречень планируемых результатов обучения по дисциплине, соотнесенных с планируемыми результатами осв</w:t>
      </w:r>
      <w:r w:rsidR="00F20983" w:rsidRPr="00223E47">
        <w:rPr>
          <w:b/>
          <w:bCs/>
          <w:sz w:val="28"/>
          <w:szCs w:val="28"/>
        </w:rPr>
        <w:t>оения образовательной программы</w:t>
      </w:r>
    </w:p>
    <w:p w14:paraId="49D7D5D7" w14:textId="77777777" w:rsidR="00945B5E" w:rsidRPr="00223E47" w:rsidRDefault="00945B5E" w:rsidP="0027793E">
      <w:pPr>
        <w:rPr>
          <w:bCs/>
          <w:sz w:val="28"/>
          <w:szCs w:val="28"/>
        </w:rPr>
      </w:pPr>
    </w:p>
    <w:p w14:paraId="78336947" w14:textId="77777777" w:rsidR="00DD2C23" w:rsidRPr="00223E47" w:rsidRDefault="00945B5E" w:rsidP="00F20983">
      <w:pPr>
        <w:pStyle w:val="a8"/>
        <w:numPr>
          <w:ilvl w:val="1"/>
          <w:numId w:val="1"/>
        </w:numPr>
        <w:ind w:left="0" w:firstLine="709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Цели и задачи освоения дисциплины</w:t>
      </w:r>
    </w:p>
    <w:p w14:paraId="675AB044" w14:textId="77777777" w:rsidR="00B62C6D" w:rsidRPr="00223E47" w:rsidRDefault="00B62C6D" w:rsidP="0037506F">
      <w:pPr>
        <w:shd w:val="clear" w:color="auto" w:fill="FFFFFF"/>
        <w:jc w:val="both"/>
        <w:rPr>
          <w:sz w:val="28"/>
          <w:szCs w:val="28"/>
        </w:rPr>
      </w:pPr>
    </w:p>
    <w:p w14:paraId="1D291B10" w14:textId="77777777" w:rsidR="00B62C6D" w:rsidRPr="00223E47" w:rsidRDefault="00B62C6D" w:rsidP="00B62C6D">
      <w:pPr>
        <w:shd w:val="clear" w:color="auto" w:fill="FFFFFF"/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«Математика» является базовой теоретической и прикладной дисциплиной,</w:t>
      </w:r>
      <w:r w:rsidR="00E03464" w:rsidRPr="00223E47">
        <w:rPr>
          <w:sz w:val="28"/>
          <w:szCs w:val="28"/>
        </w:rPr>
        <w:t xml:space="preserve"> которая служит основой для успешного освоения общенаучных и специальных дисциплин в техническом вузе. </w:t>
      </w:r>
      <w:r w:rsidRPr="00223E47">
        <w:rPr>
          <w:sz w:val="28"/>
          <w:szCs w:val="28"/>
        </w:rPr>
        <w:t>Целью изучения дисциплины «Математика» является овладение ее понятиями, методами, приемами логического анализа, а также конкретным инструментарием решения задач в различных, предусмотренных программой разделах. Изучение курса должно выработать у студентов представление о широте и общности математических понятий и конструкций, и обеспечить их необходимыми навыками проведения математического анализа конкретных задач и построения моделей в профессиональной деятельности.</w:t>
      </w:r>
    </w:p>
    <w:p w14:paraId="4D00000A" w14:textId="77777777" w:rsidR="00092CE8" w:rsidRPr="00223E47" w:rsidRDefault="00092CE8" w:rsidP="00B676F7">
      <w:pPr>
        <w:shd w:val="clear" w:color="auto" w:fill="FFFFFF"/>
        <w:ind w:left="18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Преподавание дисциплины состоит в том, чтобы на примерах математических понятий и методов продемонстрировать сущность научного подхода, специфику математики и её роль как способ познания мира, общности её понятий и представлений в решении возникающих проблем</w:t>
      </w:r>
      <w:r w:rsidR="00E03464" w:rsidRPr="00223E47">
        <w:rPr>
          <w:sz w:val="28"/>
          <w:szCs w:val="28"/>
        </w:rPr>
        <w:t>, обеспечить необходимую основу для дальнейшего освоения общепрофессиональных и профессиональных компетенций в рамках указанного профиля подготовки направления «Аэронавигация»</w:t>
      </w:r>
      <w:r w:rsidRPr="00223E47">
        <w:rPr>
          <w:sz w:val="28"/>
          <w:szCs w:val="28"/>
        </w:rPr>
        <w:t>. При этом решаются следующие задачи:</w:t>
      </w:r>
    </w:p>
    <w:p w14:paraId="140E6790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ообщить</w:t>
      </w:r>
      <w:proofErr w:type="gramEnd"/>
      <w:r w:rsidRPr="00223E47">
        <w:rPr>
          <w:sz w:val="28"/>
          <w:szCs w:val="28"/>
        </w:rPr>
        <w:t xml:space="preserve"> студентам основные теоретические сведения, необходимые для изучения общенаучных, общеинженерных и специальных дисциплин и последующего приложения математики, и обучить их соответствующему математическому аппарату;</w:t>
      </w:r>
    </w:p>
    <w:p w14:paraId="07A7B052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оспитать</w:t>
      </w:r>
      <w:proofErr w:type="gramEnd"/>
      <w:r w:rsidRPr="00223E47">
        <w:rPr>
          <w:sz w:val="28"/>
          <w:szCs w:val="28"/>
        </w:rPr>
        <w:t xml:space="preserve"> у студентов прикладную математическую культуру, необходимые интуицию и эрудицию в вопросах приложения математики;</w:t>
      </w:r>
    </w:p>
    <w:p w14:paraId="4723E553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развить</w:t>
      </w:r>
      <w:proofErr w:type="gramEnd"/>
      <w:r w:rsidRPr="00223E47">
        <w:rPr>
          <w:sz w:val="28"/>
          <w:szCs w:val="28"/>
        </w:rPr>
        <w:t xml:space="preserve"> логическое и алгоритмическое мышление;</w:t>
      </w:r>
    </w:p>
    <w:p w14:paraId="47216915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ознакомить</w:t>
      </w:r>
      <w:proofErr w:type="gramEnd"/>
      <w:r w:rsidRPr="00223E47">
        <w:rPr>
          <w:sz w:val="28"/>
          <w:szCs w:val="28"/>
        </w:rPr>
        <w:t xml:space="preserve"> студентов с ролью математики в современной жизни и, особенно в современной технике, с характерными чертами математического метода изучения реальных задач;</w:t>
      </w:r>
    </w:p>
    <w:p w14:paraId="67C932DA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ыработать</w:t>
      </w:r>
      <w:proofErr w:type="gramEnd"/>
      <w:r w:rsidRPr="00223E47">
        <w:rPr>
          <w:sz w:val="28"/>
          <w:szCs w:val="28"/>
        </w:rPr>
        <w:t xml:space="preserve"> первичные навыки математического исследования прикладных вопросов: перевода реальной задачи на адекватный математический язык, выбора оптимального метода ее исследования, интерпретации результата исследования и оценки его точности;</w:t>
      </w:r>
    </w:p>
    <w:p w14:paraId="2CB0C870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ыработать</w:t>
      </w:r>
      <w:proofErr w:type="gramEnd"/>
      <w:r w:rsidRPr="00223E47">
        <w:rPr>
          <w:sz w:val="28"/>
          <w:szCs w:val="28"/>
        </w:rPr>
        <w:t xml:space="preserve"> навыки доведения решения задачи до практически приемлемого результата – числа, графика, точного качественного вывода и т.п. с применением для этого адекватных вычислительных средств, таблиц и справочников;</w:t>
      </w:r>
    </w:p>
    <w:p w14:paraId="1506321A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ыработать</w:t>
      </w:r>
      <w:proofErr w:type="gramEnd"/>
      <w:r w:rsidRPr="00223E47">
        <w:rPr>
          <w:sz w:val="28"/>
          <w:szCs w:val="28"/>
        </w:rPr>
        <w:t xml:space="preserve"> умение самостоятельно разбираться в математическом аппарате, применяемом в литературе, связанной со специальностью студента.</w:t>
      </w:r>
    </w:p>
    <w:p w14:paraId="29BCD8E0" w14:textId="77777777" w:rsidR="00B62C6D" w:rsidRPr="00223E47" w:rsidRDefault="00B62C6D" w:rsidP="00B62C6D">
      <w:pPr>
        <w:jc w:val="both"/>
        <w:rPr>
          <w:iCs/>
          <w:sz w:val="28"/>
          <w:szCs w:val="28"/>
        </w:rPr>
      </w:pPr>
    </w:p>
    <w:p w14:paraId="4CD8E383" w14:textId="77777777" w:rsidR="00DD2C23" w:rsidRPr="00223E47" w:rsidRDefault="00DD2C23" w:rsidP="0027793E">
      <w:pPr>
        <w:keepNext/>
        <w:ind w:firstLine="709"/>
        <w:jc w:val="both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lastRenderedPageBreak/>
        <w:t>Компетенции обучающегося, формируемые в результате осв</w:t>
      </w:r>
      <w:r w:rsidR="007878BB" w:rsidRPr="00223E47">
        <w:rPr>
          <w:b/>
          <w:sz w:val="28"/>
          <w:szCs w:val="28"/>
        </w:rPr>
        <w:t>оения дисциплины</w:t>
      </w:r>
    </w:p>
    <w:p w14:paraId="379D0623" w14:textId="77777777" w:rsidR="00DD2C23" w:rsidRPr="00223E47" w:rsidRDefault="00481800" w:rsidP="00945097">
      <w:pPr>
        <w:widowControl w:val="0"/>
        <w:ind w:firstLine="709"/>
        <w:jc w:val="both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О</w:t>
      </w:r>
      <w:r w:rsidR="00DD2C23" w:rsidRPr="00223E47">
        <w:rPr>
          <w:b/>
          <w:bCs/>
          <w:sz w:val="28"/>
          <w:szCs w:val="28"/>
        </w:rPr>
        <w:t>бщекультурные:</w:t>
      </w:r>
    </w:p>
    <w:p w14:paraId="1E01359F" w14:textId="77777777" w:rsidR="00DD2C23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r w:rsidR="00B676F7" w:rsidRPr="00223E47">
        <w:rPr>
          <w:sz w:val="28"/>
          <w:szCs w:val="28"/>
        </w:rPr>
        <w:t>бладать</w:t>
      </w:r>
      <w:proofErr w:type="gramEnd"/>
      <w:r w:rsidR="00B676F7" w:rsidRPr="00223E47">
        <w:rPr>
          <w:sz w:val="28"/>
          <w:szCs w:val="28"/>
        </w:rPr>
        <w:t xml:space="preserve"> математической и естественнонаучной культурой как частью профессиональной и общечеловеческой культуры</w:t>
      </w:r>
      <w:r w:rsidRPr="00223E47">
        <w:rPr>
          <w:sz w:val="28"/>
          <w:szCs w:val="28"/>
        </w:rPr>
        <w:t xml:space="preserve"> (ОК-36);</w:t>
      </w:r>
    </w:p>
    <w:p w14:paraId="2F72E47D" w14:textId="77777777" w:rsidR="00B676F7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и готовность использовать на практике базовые знания и методы математики и естественных наук</w:t>
      </w:r>
      <w:r w:rsidRPr="00223E47">
        <w:rPr>
          <w:sz w:val="28"/>
          <w:szCs w:val="28"/>
        </w:rPr>
        <w:t xml:space="preserve"> (ОК-44);</w:t>
      </w:r>
    </w:p>
    <w:p w14:paraId="65B44D13" w14:textId="77777777" w:rsidR="00B676F7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использовать математическую логику для формирования суждений по соответствующим профессиональным, социальным, научным и этическим проблемам</w:t>
      </w:r>
      <w:r w:rsidRPr="00223E47">
        <w:rPr>
          <w:sz w:val="28"/>
          <w:szCs w:val="28"/>
        </w:rPr>
        <w:t xml:space="preserve"> (ОК-46);</w:t>
      </w:r>
    </w:p>
    <w:p w14:paraId="50FDBE8C" w14:textId="77777777" w:rsidR="00B676F7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</w:t>
      </w:r>
      <w:r w:rsidR="00B676F7" w:rsidRPr="00223E47">
        <w:rPr>
          <w:sz w:val="28"/>
          <w:szCs w:val="28"/>
        </w:rPr>
        <w:t>ладеть</w:t>
      </w:r>
      <w:proofErr w:type="gramEnd"/>
      <w:r w:rsidR="00B676F7" w:rsidRPr="00223E47">
        <w:rPr>
          <w:sz w:val="28"/>
          <w:szCs w:val="28"/>
        </w:rPr>
        <w:t xml:space="preserve"> методами анализа и синтеза, изучаемых явлений и процессов</w:t>
      </w:r>
      <w:r w:rsidRPr="00223E47">
        <w:rPr>
          <w:sz w:val="28"/>
          <w:szCs w:val="28"/>
        </w:rPr>
        <w:t xml:space="preserve"> (ОК-47)</w:t>
      </w:r>
      <w:r w:rsidR="00B676F7" w:rsidRPr="00223E47">
        <w:rPr>
          <w:sz w:val="28"/>
          <w:szCs w:val="28"/>
        </w:rPr>
        <w:t>.</w:t>
      </w:r>
    </w:p>
    <w:p w14:paraId="3183E93C" w14:textId="77777777" w:rsidR="00B676F7" w:rsidRPr="00223E47" w:rsidRDefault="00B676F7" w:rsidP="0037506F">
      <w:pPr>
        <w:widowControl w:val="0"/>
        <w:jc w:val="both"/>
        <w:rPr>
          <w:bCs/>
          <w:sz w:val="28"/>
          <w:szCs w:val="28"/>
        </w:rPr>
      </w:pPr>
    </w:p>
    <w:p w14:paraId="2C977D9D" w14:textId="77777777" w:rsidR="00DD2C23" w:rsidRPr="00223E47" w:rsidRDefault="00481800" w:rsidP="00945097">
      <w:pPr>
        <w:widowControl w:val="0"/>
        <w:ind w:firstLine="709"/>
        <w:jc w:val="both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рофессиональные:</w:t>
      </w:r>
    </w:p>
    <w:p w14:paraId="4ABAA935" w14:textId="77777777" w:rsidR="00DD2C23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г</w:t>
      </w:r>
      <w:r w:rsidR="00B676F7" w:rsidRPr="00223E47">
        <w:rPr>
          <w:sz w:val="28"/>
          <w:szCs w:val="28"/>
        </w:rPr>
        <w:t>отовность</w:t>
      </w:r>
      <w:proofErr w:type="gramEnd"/>
      <w:r w:rsidR="00B676F7" w:rsidRPr="00223E47">
        <w:rPr>
          <w:sz w:val="28"/>
          <w:szCs w:val="28"/>
        </w:rPr>
        <w:t xml:space="preserve">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 при решении профессиональных задач</w:t>
      </w:r>
      <w:r w:rsidRPr="00223E47">
        <w:rPr>
          <w:sz w:val="28"/>
          <w:szCs w:val="28"/>
        </w:rPr>
        <w:t xml:space="preserve"> (ПК-2);</w:t>
      </w:r>
    </w:p>
    <w:p w14:paraId="75FA206E" w14:textId="77777777" w:rsidR="00B676F7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использовать методы дифференцированного и интегрального исчисления, векторного анализа, дискретной математики, оптимизации, линейного программирования, теории вероятностей, случайных процессов и математической статистики для решения профессиональных задач, составлять математические модели типовых профессиональных задач, находить способы их решений и интерпретировать профессиональный (физический) смысл полученного математического результата</w:t>
      </w:r>
      <w:r w:rsidRPr="00223E47">
        <w:rPr>
          <w:sz w:val="28"/>
          <w:szCs w:val="28"/>
        </w:rPr>
        <w:t xml:space="preserve"> (ПК-5);</w:t>
      </w:r>
    </w:p>
    <w:p w14:paraId="17BB156C" w14:textId="77777777" w:rsidR="00B676F7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у</w:t>
      </w:r>
      <w:r w:rsidR="00B676F7" w:rsidRPr="00223E47">
        <w:rPr>
          <w:sz w:val="28"/>
          <w:szCs w:val="28"/>
        </w:rPr>
        <w:t>меть</w:t>
      </w:r>
      <w:proofErr w:type="gramEnd"/>
      <w:r w:rsidR="00B676F7" w:rsidRPr="00223E47">
        <w:rPr>
          <w:sz w:val="28"/>
          <w:szCs w:val="28"/>
        </w:rPr>
        <w:t xml:space="preserve"> использовать основные приемы обработки экспериментальных данных при решении профессиональных задач</w:t>
      </w:r>
      <w:r w:rsidRPr="00223E47">
        <w:rPr>
          <w:sz w:val="28"/>
          <w:szCs w:val="28"/>
        </w:rPr>
        <w:t xml:space="preserve"> (ПК-9);</w:t>
      </w:r>
    </w:p>
    <w:p w14:paraId="7F3194A4" w14:textId="77777777" w:rsidR="00B676F7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b/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формулировать профессиональные задачи и находить пути их решения</w:t>
      </w:r>
      <w:r w:rsidRPr="00223E47">
        <w:rPr>
          <w:sz w:val="28"/>
          <w:szCs w:val="28"/>
        </w:rPr>
        <w:t xml:space="preserve"> (ПК-16)</w:t>
      </w:r>
      <w:r w:rsidR="00B676F7" w:rsidRPr="00223E47">
        <w:rPr>
          <w:sz w:val="28"/>
          <w:szCs w:val="28"/>
        </w:rPr>
        <w:t>.</w:t>
      </w:r>
    </w:p>
    <w:p w14:paraId="2C205190" w14:textId="77777777" w:rsidR="00945097" w:rsidRPr="00223E47" w:rsidRDefault="00945097" w:rsidP="00DD2C23">
      <w:pPr>
        <w:widowControl w:val="0"/>
        <w:jc w:val="both"/>
        <w:rPr>
          <w:sz w:val="28"/>
          <w:szCs w:val="28"/>
        </w:rPr>
      </w:pPr>
    </w:p>
    <w:p w14:paraId="6EE5D00F" w14:textId="77777777" w:rsidR="00DD2C23" w:rsidRPr="00223E47" w:rsidRDefault="00DD2C23" w:rsidP="00945097">
      <w:pPr>
        <w:widowControl w:val="0"/>
        <w:ind w:firstLine="709"/>
        <w:jc w:val="both"/>
        <w:rPr>
          <w:bCs/>
          <w:sz w:val="28"/>
          <w:szCs w:val="28"/>
        </w:rPr>
      </w:pPr>
      <w:r w:rsidRPr="00223E47">
        <w:rPr>
          <w:sz w:val="28"/>
          <w:szCs w:val="28"/>
        </w:rPr>
        <w:t>В</w:t>
      </w:r>
      <w:r w:rsidRPr="00223E47">
        <w:rPr>
          <w:bCs/>
          <w:sz w:val="28"/>
          <w:szCs w:val="28"/>
        </w:rPr>
        <w:t xml:space="preserve"> результате изучения дисциплины </w:t>
      </w:r>
      <w:r w:rsidR="00945097" w:rsidRPr="00223E47">
        <w:rPr>
          <w:bCs/>
          <w:sz w:val="28"/>
          <w:szCs w:val="28"/>
        </w:rPr>
        <w:t>«Математика»</w:t>
      </w:r>
      <w:r w:rsidRPr="00223E47">
        <w:rPr>
          <w:bCs/>
          <w:sz w:val="28"/>
          <w:szCs w:val="28"/>
        </w:rPr>
        <w:t xml:space="preserve"> обучающийся должен:</w:t>
      </w:r>
    </w:p>
    <w:p w14:paraId="016BCBFC" w14:textId="77777777" w:rsidR="00DD2C23" w:rsidRPr="00223E47" w:rsidRDefault="00945097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К-36</w:t>
      </w:r>
      <w:r w:rsidR="00DD2C23" w:rsidRPr="00223E47">
        <w:rPr>
          <w:bCs/>
          <w:sz w:val="28"/>
          <w:szCs w:val="28"/>
        </w:rPr>
        <w:t>:</w:t>
      </w:r>
    </w:p>
    <w:p w14:paraId="1F7D31D4" w14:textId="77777777" w:rsidR="00DD2C23" w:rsidRPr="00223E47" w:rsidRDefault="00DD2C2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 xml:space="preserve">знать: </w:t>
      </w:r>
      <w:r w:rsidR="004E09D3" w:rsidRPr="00223E47">
        <w:rPr>
          <w:sz w:val="28"/>
          <w:szCs w:val="28"/>
        </w:rPr>
        <w:t xml:space="preserve">основные понятия и методы математического анализа, линейной алгебры, векторной алгебры, аналитической геометрии, дискретной математики (ОК-36.1.1); основные понятия и методы дифференциальных уравнений и уравнений математической физики (ОК-36.1.2); операционное исчисление и численные методы (ОК-36.1.3); 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ОК-36.1.4); математические модели простейших систем и процессов в естествознании и технике (ОК-36.1.5); основные математические методы решения профессиональных задач (ОК-36.1.6); основные сведения о дискретных структурах, используемых в персональных компьютерах (ОК-36.1.7); </w:t>
      </w:r>
      <w:r w:rsidR="004E09D3" w:rsidRPr="00223E47">
        <w:rPr>
          <w:sz w:val="28"/>
          <w:szCs w:val="28"/>
        </w:rPr>
        <w:lastRenderedPageBreak/>
        <w:t>основные алгоритмы типовых численных методов решения математических задач (ОК-36.1.8)</w:t>
      </w:r>
      <w:r w:rsidR="00A66726" w:rsidRPr="00223E47">
        <w:rPr>
          <w:sz w:val="28"/>
          <w:szCs w:val="28"/>
        </w:rPr>
        <w:t>;</w:t>
      </w:r>
    </w:p>
    <w:p w14:paraId="20ED5D19" w14:textId="77777777" w:rsidR="00DD2C23" w:rsidRPr="00223E47" w:rsidRDefault="00DD2C2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4E09D3" w:rsidRPr="00223E47">
        <w:rPr>
          <w:sz w:val="28"/>
          <w:szCs w:val="28"/>
        </w:rPr>
        <w:t>строить математические модели системы процессов в естествознании и технике (ОК-36.2.1); употреблять математическую символику для выражения количественных и качественных отношений объектов (ОК-36.2.2); использовать методы математического анализа, векторной алгебры, линейного программирования, вариационного исчисления для решения профессиональных задач (ОК-36.2.3); применять математические методы при решении типовых профессиональных задач (ОК-36.2.4)</w:t>
      </w:r>
      <w:r w:rsidR="00A66726" w:rsidRPr="00223E47">
        <w:rPr>
          <w:sz w:val="28"/>
          <w:szCs w:val="28"/>
        </w:rPr>
        <w:t>;</w:t>
      </w:r>
    </w:p>
    <w:p w14:paraId="4D194735" w14:textId="77777777" w:rsidR="00DD2C23" w:rsidRPr="00223E47" w:rsidRDefault="00DD2C2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4E09D3" w:rsidRPr="00223E47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ОК-36.3.1); навыками решения задач по теории вероятностей, теории случайных процессов, математической статистики применительно к реальным процессам (ОК-36.3.2)</w:t>
      </w:r>
      <w:r w:rsidR="00A66726" w:rsidRPr="00223E47">
        <w:rPr>
          <w:sz w:val="28"/>
          <w:szCs w:val="28"/>
        </w:rPr>
        <w:t>;</w:t>
      </w:r>
    </w:p>
    <w:p w14:paraId="5DCDAA82" w14:textId="77777777" w:rsidR="00DD2C23" w:rsidRPr="00223E47" w:rsidRDefault="00945097" w:rsidP="00D642AF">
      <w:pPr>
        <w:numPr>
          <w:ilvl w:val="0"/>
          <w:numId w:val="4"/>
        </w:numPr>
        <w:autoSpaceDE w:val="0"/>
        <w:autoSpaceDN w:val="0"/>
        <w:adjustRightInd w:val="0"/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К-44:</w:t>
      </w:r>
    </w:p>
    <w:p w14:paraId="3613351D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A66726" w:rsidRPr="00223E47">
        <w:rPr>
          <w:sz w:val="28"/>
          <w:szCs w:val="28"/>
        </w:rPr>
        <w:t>способы установления связей между методами математики и естественных наук (ОК-44.1.1);</w:t>
      </w:r>
    </w:p>
    <w:p w14:paraId="19E964FE" w14:textId="77777777" w:rsidR="004E09D3" w:rsidRPr="00223E47" w:rsidRDefault="004E09D3" w:rsidP="00A66726">
      <w:pPr>
        <w:ind w:firstLine="709"/>
        <w:jc w:val="both"/>
        <w:rPr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A66726" w:rsidRPr="00223E47">
        <w:rPr>
          <w:sz w:val="28"/>
          <w:szCs w:val="28"/>
        </w:rPr>
        <w:t>находить и использовать информацию, необходимую для ориентирования в основных текущих проблемах, связанных со специальностью (ОК-44.2.1);</w:t>
      </w:r>
    </w:p>
    <w:p w14:paraId="29D41461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A66726" w:rsidRPr="00223E47">
        <w:rPr>
          <w:bCs/>
          <w:sz w:val="28"/>
          <w:szCs w:val="28"/>
        </w:rPr>
        <w:t>навыками</w:t>
      </w:r>
      <w:r w:rsidR="00A66726" w:rsidRPr="00223E47">
        <w:rPr>
          <w:b/>
          <w:bCs/>
          <w:sz w:val="28"/>
          <w:szCs w:val="28"/>
        </w:rPr>
        <w:t xml:space="preserve"> </w:t>
      </w:r>
      <w:r w:rsidR="00A66726" w:rsidRPr="00223E47">
        <w:rPr>
          <w:sz w:val="28"/>
          <w:szCs w:val="28"/>
        </w:rPr>
        <w:t>применения на практике знаний и методов математики (ОК-44.3.1);</w:t>
      </w:r>
    </w:p>
    <w:p w14:paraId="481E983E" w14:textId="77777777" w:rsidR="004E09D3" w:rsidRPr="00223E47" w:rsidRDefault="00945097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</w:t>
      </w:r>
      <w:r w:rsidR="00DD2C23" w:rsidRPr="00223E47">
        <w:rPr>
          <w:bCs/>
          <w:sz w:val="28"/>
          <w:szCs w:val="28"/>
        </w:rPr>
        <w:t>К-</w:t>
      </w:r>
      <w:r w:rsidRPr="00223E47">
        <w:rPr>
          <w:bCs/>
          <w:sz w:val="28"/>
          <w:szCs w:val="28"/>
        </w:rPr>
        <w:t>46</w:t>
      </w:r>
      <w:r w:rsidR="00DD2C23" w:rsidRPr="00223E47">
        <w:rPr>
          <w:bCs/>
          <w:sz w:val="28"/>
          <w:szCs w:val="28"/>
        </w:rPr>
        <w:t>:</w:t>
      </w:r>
    </w:p>
    <w:p w14:paraId="58C3558B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етоды математической логики по соответствующим профессиональным, социальным, научным и этическим проблемам (ОК-46.1.1);</w:t>
      </w:r>
    </w:p>
    <w:p w14:paraId="58B59939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употреблять математическую символику для выражения количественных и качественных отношений объектов (ОК-46.2.1);</w:t>
      </w:r>
    </w:p>
    <w:p w14:paraId="49C416D8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навыками использования математической логики (ОК-46.3.1);</w:t>
      </w:r>
    </w:p>
    <w:p w14:paraId="02AD2EF8" w14:textId="77777777" w:rsidR="004E09D3" w:rsidRPr="00223E47" w:rsidRDefault="004E09D3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К-47:</w:t>
      </w:r>
    </w:p>
    <w:p w14:paraId="48EF930B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атематические модели простейших систем и процессов в естествознании и технике (ОК-47.1.1);</w:t>
      </w:r>
    </w:p>
    <w:p w14:paraId="29E8FA9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использовать математические модели систем и процессов в естествознании и технике (ОК-47.2.1);</w:t>
      </w:r>
    </w:p>
    <w:p w14:paraId="69E36646" w14:textId="77777777" w:rsidR="004E09D3" w:rsidRPr="00223E47" w:rsidRDefault="004E09D3" w:rsidP="00D642AF">
      <w:pPr>
        <w:numPr>
          <w:ilvl w:val="0"/>
          <w:numId w:val="4"/>
        </w:numPr>
        <w:autoSpaceDE w:val="0"/>
        <w:autoSpaceDN w:val="0"/>
        <w:adjustRightInd w:val="0"/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2:</w:t>
      </w:r>
    </w:p>
    <w:p w14:paraId="53D77454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основные математические методы решения профессиональных задач (ПК-2.1.1);</w:t>
      </w:r>
    </w:p>
    <w:p w14:paraId="0B969FB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применять математические методы при решении типовых профессиональных задач (ПК-2.2.1);</w:t>
      </w:r>
    </w:p>
    <w:p w14:paraId="2C7B2513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теоретического и экспериментального решения профессиональных задач (ПК-2.3.1);</w:t>
      </w:r>
    </w:p>
    <w:p w14:paraId="0B4A16B5" w14:textId="77777777" w:rsidR="004E09D3" w:rsidRPr="00223E47" w:rsidRDefault="004E09D3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5:</w:t>
      </w:r>
    </w:p>
    <w:p w14:paraId="3455D833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основные понятия и методы дифференциальных уравнений и уравнений математической физики (ПК-5.1.1);</w:t>
      </w:r>
    </w:p>
    <w:p w14:paraId="5C53EA14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lastRenderedPageBreak/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5.2.1);</w:t>
      </w:r>
    </w:p>
    <w:p w14:paraId="1A47DB08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ПК-5.3.1);</w:t>
      </w:r>
    </w:p>
    <w:p w14:paraId="51AA8C9C" w14:textId="77777777" w:rsidR="004E09D3" w:rsidRPr="00223E47" w:rsidRDefault="004E09D3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9:</w:t>
      </w:r>
    </w:p>
    <w:p w14:paraId="16E11A2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ПК-9.1.1);</w:t>
      </w:r>
    </w:p>
    <w:p w14:paraId="54B64AEC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строить математические модели систем и процессов в естествознании и технике (ПК-9.2.1);</w:t>
      </w:r>
    </w:p>
    <w:p w14:paraId="7065355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навыками решения задач по теории вероятностей, теории случайных процессов, математической статистики применительно к реальным процессам (ПК-9.3.1);</w:t>
      </w:r>
    </w:p>
    <w:p w14:paraId="75BD5E17" w14:textId="77777777" w:rsidR="004E09D3" w:rsidRPr="00223E47" w:rsidRDefault="004E09D3" w:rsidP="00D642AF">
      <w:pPr>
        <w:numPr>
          <w:ilvl w:val="0"/>
          <w:numId w:val="4"/>
        </w:numPr>
        <w:autoSpaceDE w:val="0"/>
        <w:autoSpaceDN w:val="0"/>
        <w:adjustRightInd w:val="0"/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16:</w:t>
      </w:r>
    </w:p>
    <w:p w14:paraId="7CCF9DCD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етоды решения профессиональных задач (ПК-16.1.1</w:t>
      </w:r>
      <w:r w:rsidR="00FF040D" w:rsidRPr="00223E47">
        <w:rPr>
          <w:sz w:val="28"/>
          <w:szCs w:val="28"/>
        </w:rPr>
        <w:t>)</w:t>
      </w:r>
      <w:r w:rsidR="00632C7C" w:rsidRPr="00223E47">
        <w:rPr>
          <w:sz w:val="28"/>
          <w:szCs w:val="28"/>
        </w:rPr>
        <w:t>;</w:t>
      </w:r>
    </w:p>
    <w:p w14:paraId="43E5AEA5" w14:textId="77777777" w:rsidR="00DD2C23" w:rsidRPr="00223E47" w:rsidRDefault="004E09D3" w:rsidP="00FF040D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16.2.1)</w:t>
      </w:r>
      <w:r w:rsidR="00FF040D" w:rsidRPr="00223E47">
        <w:rPr>
          <w:sz w:val="28"/>
          <w:szCs w:val="28"/>
        </w:rPr>
        <w:t>.</w:t>
      </w:r>
    </w:p>
    <w:p w14:paraId="5D69BC71" w14:textId="77777777" w:rsidR="00FF040D" w:rsidRPr="00223E47" w:rsidRDefault="00FF040D" w:rsidP="00FF040D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</w:p>
    <w:p w14:paraId="3C6F2659" w14:textId="77777777" w:rsidR="003569C2" w:rsidRPr="00223E47" w:rsidRDefault="003569C2" w:rsidP="00FF040D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</w:p>
    <w:p w14:paraId="0F1F025F" w14:textId="2DC4877C" w:rsidR="00DD2C23" w:rsidRPr="00223E47" w:rsidRDefault="00DD2C23" w:rsidP="003569C2">
      <w:pPr>
        <w:pStyle w:val="a8"/>
        <w:numPr>
          <w:ilvl w:val="0"/>
          <w:numId w:val="1"/>
        </w:numPr>
        <w:tabs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 xml:space="preserve">Место дисциплины в структуре </w:t>
      </w:r>
      <w:r w:rsidR="00656C8F" w:rsidRPr="00223E47">
        <w:rPr>
          <w:b/>
          <w:bCs/>
          <w:sz w:val="28"/>
          <w:szCs w:val="28"/>
        </w:rPr>
        <w:t>образовательной программы</w:t>
      </w:r>
    </w:p>
    <w:p w14:paraId="33AAA86A" w14:textId="77777777" w:rsidR="00DD2C23" w:rsidRPr="00223E47" w:rsidRDefault="00DD2C23" w:rsidP="00003BC4">
      <w:pPr>
        <w:jc w:val="both"/>
        <w:rPr>
          <w:bCs/>
          <w:sz w:val="28"/>
          <w:szCs w:val="28"/>
        </w:rPr>
      </w:pPr>
    </w:p>
    <w:p w14:paraId="350BC34D" w14:textId="46860ABB" w:rsidR="00DD2C23" w:rsidRPr="00223E47" w:rsidRDefault="00DD2C23" w:rsidP="00DD2C23">
      <w:pPr>
        <w:ind w:firstLine="708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исциплина </w:t>
      </w:r>
      <w:r w:rsidR="00997B4C" w:rsidRPr="00223E47">
        <w:rPr>
          <w:sz w:val="28"/>
          <w:szCs w:val="28"/>
        </w:rPr>
        <w:t>«Математика»</w:t>
      </w:r>
      <w:r w:rsidRPr="00223E47">
        <w:rPr>
          <w:sz w:val="28"/>
          <w:szCs w:val="28"/>
        </w:rPr>
        <w:t xml:space="preserve"> относится к учебным дисциплинам </w:t>
      </w:r>
      <w:r w:rsidR="00997B4C" w:rsidRPr="00223E47">
        <w:rPr>
          <w:sz w:val="28"/>
          <w:szCs w:val="28"/>
        </w:rPr>
        <w:t xml:space="preserve">базовой </w:t>
      </w:r>
      <w:r w:rsidRPr="00223E47">
        <w:rPr>
          <w:sz w:val="28"/>
          <w:szCs w:val="28"/>
        </w:rPr>
        <w:t>части учебного плана образовательной программы направления подготовки</w:t>
      </w:r>
      <w:r w:rsidR="00434F99">
        <w:rPr>
          <w:sz w:val="28"/>
          <w:szCs w:val="28"/>
        </w:rPr>
        <w:t xml:space="preserve"> 25.03.03</w:t>
      </w:r>
      <w:r w:rsidRPr="00223E47">
        <w:rPr>
          <w:sz w:val="28"/>
          <w:szCs w:val="28"/>
        </w:rPr>
        <w:t xml:space="preserve"> </w:t>
      </w:r>
      <w:r w:rsidR="00434F99">
        <w:rPr>
          <w:sz w:val="28"/>
          <w:szCs w:val="28"/>
        </w:rPr>
        <w:t>(</w:t>
      </w:r>
      <w:r w:rsidR="00F22BAE">
        <w:rPr>
          <w:sz w:val="28"/>
          <w:szCs w:val="28"/>
        </w:rPr>
        <w:t>161000</w:t>
      </w:r>
      <w:r w:rsidR="00434F99">
        <w:rPr>
          <w:sz w:val="28"/>
          <w:szCs w:val="28"/>
        </w:rPr>
        <w:t>)</w:t>
      </w:r>
      <w:r w:rsidR="008671A5" w:rsidRPr="00223E47">
        <w:rPr>
          <w:sz w:val="28"/>
          <w:szCs w:val="28"/>
        </w:rPr>
        <w:t xml:space="preserve"> – А</w:t>
      </w:r>
      <w:r w:rsidR="00997B4C" w:rsidRPr="00223E47">
        <w:rPr>
          <w:sz w:val="28"/>
          <w:szCs w:val="28"/>
        </w:rPr>
        <w:t>эронавигация</w:t>
      </w:r>
      <w:r w:rsidRPr="00223E47">
        <w:rPr>
          <w:spacing w:val="10"/>
          <w:kern w:val="34"/>
          <w:sz w:val="28"/>
          <w:szCs w:val="28"/>
        </w:rPr>
        <w:t>,</w:t>
      </w:r>
      <w:r w:rsidRPr="00223E47">
        <w:rPr>
          <w:sz w:val="28"/>
          <w:szCs w:val="28"/>
        </w:rPr>
        <w:t xml:space="preserve"> квалификация (степень) – </w:t>
      </w:r>
      <w:r w:rsidR="00997B4C" w:rsidRPr="00223E47">
        <w:rPr>
          <w:sz w:val="28"/>
          <w:szCs w:val="28"/>
        </w:rPr>
        <w:t>бакалавр</w:t>
      </w:r>
      <w:r w:rsidRPr="00223E47">
        <w:rPr>
          <w:sz w:val="28"/>
          <w:szCs w:val="28"/>
        </w:rPr>
        <w:t>.</w:t>
      </w:r>
    </w:p>
    <w:p w14:paraId="1F501DD1" w14:textId="77777777" w:rsidR="001708B9" w:rsidRPr="00223E47" w:rsidRDefault="001708B9" w:rsidP="0037506F">
      <w:pPr>
        <w:jc w:val="both"/>
        <w:rPr>
          <w:iCs/>
          <w:sz w:val="28"/>
        </w:rPr>
      </w:pPr>
    </w:p>
    <w:p w14:paraId="5F94A148" w14:textId="77777777" w:rsidR="00003BC4" w:rsidRPr="00223E47" w:rsidRDefault="00997B4C" w:rsidP="00996CE2">
      <w:pPr>
        <w:ind w:firstLine="708"/>
        <w:jc w:val="both"/>
        <w:rPr>
          <w:sz w:val="28"/>
          <w:szCs w:val="28"/>
        </w:rPr>
      </w:pPr>
      <w:r w:rsidRPr="00223E47">
        <w:rPr>
          <w:iCs/>
          <w:sz w:val="28"/>
        </w:rPr>
        <w:t>Для успешного освоения данной дисциплины студент должен владеть знаниями, умениями и навыками, с</w:t>
      </w:r>
      <w:r w:rsidRPr="00223E47">
        <w:rPr>
          <w:sz w:val="28"/>
        </w:rPr>
        <w:t>формированными школьной программой по учебным предметам «Математика: алгебра и начала математического анализа, геометрия» (углубленный уровень)</w:t>
      </w:r>
      <w:r w:rsidR="001708B9" w:rsidRPr="00223E47">
        <w:rPr>
          <w:sz w:val="28"/>
        </w:rPr>
        <w:t>.</w:t>
      </w:r>
      <w:r w:rsidRPr="00223E47">
        <w:rPr>
          <w:sz w:val="28"/>
        </w:rPr>
        <w:t xml:space="preserve"> </w:t>
      </w:r>
      <w:r w:rsidR="001708B9" w:rsidRPr="00223E47">
        <w:rPr>
          <w:sz w:val="28"/>
          <w:szCs w:val="28"/>
        </w:rPr>
        <w:t xml:space="preserve">При этом, </w:t>
      </w:r>
      <w:r w:rsidR="00996CE2" w:rsidRPr="00223E47">
        <w:rPr>
          <w:sz w:val="28"/>
        </w:rPr>
        <w:t xml:space="preserve">в соответствии с </w:t>
      </w:r>
      <w:r w:rsidR="00996CE2" w:rsidRPr="00223E47">
        <w:rPr>
          <w:sz w:val="28"/>
          <w:szCs w:val="28"/>
        </w:rPr>
        <w:t>Федеральным</w:t>
      </w:r>
      <w:r w:rsidR="006E7F4D" w:rsidRPr="00223E47">
        <w:rPr>
          <w:sz w:val="28"/>
          <w:szCs w:val="28"/>
        </w:rPr>
        <w:t>и</w:t>
      </w:r>
      <w:r w:rsidR="00996CE2" w:rsidRPr="00223E47">
        <w:rPr>
          <w:sz w:val="28"/>
          <w:szCs w:val="28"/>
        </w:rPr>
        <w:t xml:space="preserve"> государственным</w:t>
      </w:r>
      <w:r w:rsidR="006E7F4D" w:rsidRPr="00223E47">
        <w:rPr>
          <w:sz w:val="28"/>
          <w:szCs w:val="28"/>
        </w:rPr>
        <w:t>и</w:t>
      </w:r>
      <w:r w:rsidR="00996CE2" w:rsidRPr="00223E47">
        <w:rPr>
          <w:sz w:val="28"/>
          <w:szCs w:val="28"/>
        </w:rPr>
        <w:t xml:space="preserve"> образовательным</w:t>
      </w:r>
      <w:r w:rsidR="006E7F4D" w:rsidRPr="00223E47">
        <w:rPr>
          <w:sz w:val="28"/>
          <w:szCs w:val="28"/>
        </w:rPr>
        <w:t>и</w:t>
      </w:r>
      <w:r w:rsidR="00996CE2" w:rsidRPr="00223E47">
        <w:rPr>
          <w:sz w:val="28"/>
          <w:szCs w:val="28"/>
        </w:rPr>
        <w:t xml:space="preserve"> стандарт</w:t>
      </w:r>
      <w:r w:rsidR="006E7F4D" w:rsidRPr="00223E47">
        <w:rPr>
          <w:sz w:val="28"/>
          <w:szCs w:val="28"/>
        </w:rPr>
        <w:t>ами начального, основного и</w:t>
      </w:r>
      <w:r w:rsidR="00996CE2" w:rsidRPr="00223E47">
        <w:rPr>
          <w:sz w:val="28"/>
          <w:szCs w:val="28"/>
        </w:rPr>
        <w:t xml:space="preserve"> среднего общего образования</w:t>
      </w:r>
      <w:r w:rsidR="001708B9" w:rsidRPr="00223E47">
        <w:rPr>
          <w:sz w:val="28"/>
          <w:szCs w:val="28"/>
        </w:rPr>
        <w:t>,</w:t>
      </w:r>
      <w:r w:rsidR="00894797" w:rsidRPr="00223E47">
        <w:rPr>
          <w:sz w:val="28"/>
          <w:szCs w:val="28"/>
        </w:rPr>
        <w:t xml:space="preserve"> </w:t>
      </w:r>
      <w:r w:rsidR="00003BC4" w:rsidRPr="00223E47">
        <w:rPr>
          <w:sz w:val="28"/>
          <w:szCs w:val="28"/>
        </w:rPr>
        <w:t>студент должен:</w:t>
      </w:r>
    </w:p>
    <w:p w14:paraId="63FC367F" w14:textId="77777777" w:rsidR="00003BC4" w:rsidRPr="00223E47" w:rsidRDefault="00003BC4" w:rsidP="00003BC4">
      <w:pPr>
        <w:ind w:firstLine="709"/>
        <w:jc w:val="both"/>
        <w:rPr>
          <w:b/>
          <w:i/>
          <w:spacing w:val="10"/>
          <w:kern w:val="34"/>
          <w:sz w:val="28"/>
          <w:szCs w:val="28"/>
        </w:rPr>
      </w:pPr>
      <w:proofErr w:type="gramStart"/>
      <w:r w:rsidRPr="00223E47">
        <w:rPr>
          <w:b/>
          <w:i/>
          <w:spacing w:val="10"/>
          <w:kern w:val="34"/>
          <w:sz w:val="28"/>
          <w:szCs w:val="28"/>
        </w:rPr>
        <w:t>знать</w:t>
      </w:r>
      <w:proofErr w:type="gramEnd"/>
      <w:r w:rsidRPr="00223E47">
        <w:rPr>
          <w:b/>
          <w:i/>
          <w:spacing w:val="10"/>
          <w:kern w:val="34"/>
          <w:sz w:val="28"/>
          <w:szCs w:val="28"/>
        </w:rPr>
        <w:t>:</w:t>
      </w:r>
    </w:p>
    <w:p w14:paraId="5DC3A33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математике как о методе познания действительности, позволяющем описывать и изучать реальные процессы и явления;</w:t>
      </w:r>
    </w:p>
    <w:p w14:paraId="35586EB6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14:paraId="1C9C02C7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числе и числовых системах от натуральных до действительных чисел;</w:t>
      </w:r>
    </w:p>
    <w:p w14:paraId="28234AC9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понятийный</w:t>
      </w:r>
      <w:proofErr w:type="gramEnd"/>
      <w:r w:rsidRPr="00223E47">
        <w:rPr>
          <w:sz w:val="28"/>
          <w:szCs w:val="28"/>
        </w:rPr>
        <w:t xml:space="preserve"> аппарат по основным разделам курса математики;</w:t>
      </w:r>
    </w:p>
    <w:p w14:paraId="6CF8C73A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сновные</w:t>
      </w:r>
      <w:proofErr w:type="gramEnd"/>
      <w:r w:rsidRPr="00223E47">
        <w:rPr>
          <w:sz w:val="28"/>
          <w:szCs w:val="28"/>
        </w:rPr>
        <w:t xml:space="preserve"> теоремы и формулы алгебры и геометрии;</w:t>
      </w:r>
    </w:p>
    <w:p w14:paraId="1EFFDD7B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плоских фигурах, простейших пространственных телах и их свойствах;</w:t>
      </w:r>
    </w:p>
    <w:p w14:paraId="58E0704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б</w:t>
      </w:r>
      <w:proofErr w:type="gramEnd"/>
      <w:r w:rsidRPr="00223E47">
        <w:rPr>
          <w:sz w:val="28"/>
          <w:szCs w:val="28"/>
        </w:rPr>
        <w:t xml:space="preserve"> основных понятиях математического анализа и их свойствах;</w:t>
      </w:r>
    </w:p>
    <w:p w14:paraId="353F4CC6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lastRenderedPageBreak/>
        <w:t>о</w:t>
      </w:r>
      <w:proofErr w:type="gramEnd"/>
      <w:r w:rsidRPr="00223E47">
        <w:rPr>
          <w:sz w:val="28"/>
          <w:szCs w:val="28"/>
        </w:rPr>
        <w:t xml:space="preserve"> статистических закономерностях в реальном мире и о различных способах их изучения, о простейших вероятностных моделях;</w:t>
      </w:r>
    </w:p>
    <w:p w14:paraId="587115A1" w14:textId="77777777" w:rsidR="00003BC4" w:rsidRPr="00223E47" w:rsidRDefault="00003BC4" w:rsidP="00003BC4">
      <w:pPr>
        <w:ind w:firstLine="709"/>
        <w:jc w:val="both"/>
        <w:rPr>
          <w:b/>
          <w:i/>
          <w:spacing w:val="10"/>
          <w:kern w:val="34"/>
          <w:sz w:val="28"/>
          <w:szCs w:val="28"/>
        </w:rPr>
      </w:pPr>
      <w:proofErr w:type="gramStart"/>
      <w:r w:rsidRPr="00223E47">
        <w:rPr>
          <w:b/>
          <w:i/>
          <w:spacing w:val="10"/>
          <w:kern w:val="34"/>
          <w:sz w:val="28"/>
          <w:szCs w:val="28"/>
        </w:rPr>
        <w:t>уметь</w:t>
      </w:r>
      <w:proofErr w:type="gramEnd"/>
      <w:r w:rsidRPr="00223E47">
        <w:rPr>
          <w:b/>
          <w:i/>
          <w:spacing w:val="10"/>
          <w:kern w:val="34"/>
          <w:sz w:val="28"/>
          <w:szCs w:val="28"/>
        </w:rPr>
        <w:t>:</w:t>
      </w:r>
    </w:p>
    <w:p w14:paraId="0557A93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работать</w:t>
      </w:r>
      <w:proofErr w:type="gramEnd"/>
      <w:r w:rsidRPr="00223E47">
        <w:rPr>
          <w:sz w:val="28"/>
          <w:szCs w:val="28"/>
        </w:rPr>
        <w:t xml:space="preserve">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14:paraId="0F027F44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моделировать</w:t>
      </w:r>
      <w:proofErr w:type="gramEnd"/>
      <w:r w:rsidRPr="00223E47">
        <w:rPr>
          <w:sz w:val="28"/>
          <w:szCs w:val="28"/>
        </w:rPr>
        <w:t xml:space="preserve"> реальные ситуации на языке алгебры и геометрии, исследовать построенные модели с использованием аппарата алгебры, геометрических понятий и теорем, интерпретировать полученный результат;</w:t>
      </w:r>
    </w:p>
    <w:p w14:paraId="6DD90B99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использовать</w:t>
      </w:r>
      <w:proofErr w:type="gramEnd"/>
      <w:r w:rsidRPr="00223E47">
        <w:rPr>
          <w:sz w:val="28"/>
          <w:szCs w:val="28"/>
        </w:rPr>
        <w:t xml:space="preserve">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14:paraId="3A9ED9C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использовать</w:t>
      </w:r>
      <w:proofErr w:type="gramEnd"/>
      <w:r w:rsidRPr="00223E47">
        <w:rPr>
          <w:sz w:val="28"/>
          <w:szCs w:val="28"/>
        </w:rPr>
        <w:t xml:space="preserve"> геометрический язык для описания предметов окружающего мира;</w:t>
      </w:r>
    </w:p>
    <w:p w14:paraId="7B148D9D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решать</w:t>
      </w:r>
      <w:proofErr w:type="gramEnd"/>
      <w:r w:rsidRPr="00223E47">
        <w:rPr>
          <w:sz w:val="28"/>
          <w:szCs w:val="28"/>
        </w:rPr>
        <w:t xml:space="preserve"> геометрические и практические задачи;</w:t>
      </w:r>
    </w:p>
    <w:p w14:paraId="5E89AB55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извлекать</w:t>
      </w:r>
      <w:proofErr w:type="gramEnd"/>
      <w:r w:rsidRPr="00223E47">
        <w:rPr>
          <w:sz w:val="28"/>
          <w:szCs w:val="28"/>
        </w:rPr>
        <w:t xml:space="preserve">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14:paraId="627EB9EA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составлять</w:t>
      </w:r>
      <w:proofErr w:type="gramEnd"/>
      <w:r w:rsidRPr="00223E47">
        <w:rPr>
          <w:sz w:val="28"/>
          <w:szCs w:val="28"/>
        </w:rPr>
        <w:t xml:space="preserve"> вероятностные модели по условию задачи и вычислять вероятности наступления событий, в том числе с применением формул комбинаторики и основных теорем теории вероятностей; исследовать случайные величины по их распределению;</w:t>
      </w:r>
    </w:p>
    <w:p w14:paraId="32AF1E46" w14:textId="77777777" w:rsidR="00003BC4" w:rsidRPr="00223E47" w:rsidRDefault="00003BC4" w:rsidP="00003BC4">
      <w:pPr>
        <w:ind w:firstLine="709"/>
        <w:jc w:val="both"/>
        <w:rPr>
          <w:b/>
          <w:i/>
          <w:spacing w:val="10"/>
          <w:kern w:val="34"/>
          <w:sz w:val="28"/>
          <w:szCs w:val="28"/>
        </w:rPr>
      </w:pPr>
      <w:proofErr w:type="gramStart"/>
      <w:r w:rsidRPr="00223E47">
        <w:rPr>
          <w:b/>
          <w:i/>
          <w:spacing w:val="10"/>
          <w:kern w:val="34"/>
          <w:sz w:val="28"/>
          <w:szCs w:val="28"/>
        </w:rPr>
        <w:t>владеть</w:t>
      </w:r>
      <w:proofErr w:type="gramEnd"/>
      <w:r w:rsidRPr="00223E47">
        <w:rPr>
          <w:b/>
          <w:i/>
          <w:spacing w:val="10"/>
          <w:kern w:val="34"/>
          <w:sz w:val="28"/>
          <w:szCs w:val="28"/>
        </w:rPr>
        <w:t>:</w:t>
      </w:r>
    </w:p>
    <w:p w14:paraId="03293C39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системой</w:t>
      </w:r>
      <w:proofErr w:type="gramEnd"/>
      <w:r w:rsidRPr="00223E47">
        <w:rPr>
          <w:sz w:val="28"/>
          <w:szCs w:val="28"/>
        </w:rPr>
        <w:t xml:space="preserve"> функциональных понятий;</w:t>
      </w:r>
    </w:p>
    <w:p w14:paraId="5FF8138C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символьным</w:t>
      </w:r>
      <w:proofErr w:type="gramEnd"/>
      <w:r w:rsidRPr="00223E47">
        <w:rPr>
          <w:sz w:val="28"/>
          <w:szCs w:val="28"/>
        </w:rPr>
        <w:t xml:space="preserve"> языком алгебры, приёмами выполнения тождественных преобразований выражений, решения уравнений, систем уравнений, неравенств и систем неравенств;</w:t>
      </w:r>
    </w:p>
    <w:p w14:paraId="4B12CE95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геометрическим</w:t>
      </w:r>
      <w:proofErr w:type="gramEnd"/>
      <w:r w:rsidRPr="00223E47">
        <w:rPr>
          <w:sz w:val="28"/>
          <w:szCs w:val="28"/>
        </w:rPr>
        <w:t xml:space="preserve"> языком, навыками геометрических построений;</w:t>
      </w:r>
    </w:p>
    <w:p w14:paraId="2B8C0A1D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простейшими</w:t>
      </w:r>
      <w:proofErr w:type="gramEnd"/>
      <w:r w:rsidRPr="00223E47">
        <w:rPr>
          <w:sz w:val="28"/>
          <w:szCs w:val="28"/>
        </w:rPr>
        <w:t xml:space="preserve"> способами представления и анализа статистических данных;</w:t>
      </w:r>
    </w:p>
    <w:p w14:paraId="366CC829" w14:textId="2EF91BC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навыками</w:t>
      </w:r>
      <w:proofErr w:type="gramEnd"/>
      <w:r w:rsidRPr="00223E47">
        <w:rPr>
          <w:sz w:val="28"/>
          <w:szCs w:val="28"/>
        </w:rPr>
        <w:t xml:space="preserve"> применения основных теорем, формул алгебры и геометрии; доказательства теорем и нахождения нестандартных способов решения задач</w:t>
      </w:r>
      <w:r w:rsidR="00F203D5">
        <w:rPr>
          <w:sz w:val="28"/>
          <w:szCs w:val="28"/>
        </w:rPr>
        <w:t>.</w:t>
      </w:r>
    </w:p>
    <w:p w14:paraId="0647ADA1" w14:textId="77777777" w:rsidR="001708B9" w:rsidRPr="00223E47" w:rsidRDefault="001708B9" w:rsidP="0037506F">
      <w:pPr>
        <w:jc w:val="both"/>
        <w:rPr>
          <w:sz w:val="28"/>
          <w:szCs w:val="28"/>
        </w:rPr>
      </w:pPr>
    </w:p>
    <w:p w14:paraId="5DC1506C" w14:textId="0E13543E" w:rsidR="00DD2C23" w:rsidRPr="00223E47" w:rsidRDefault="00997B4C" w:rsidP="002A7440">
      <w:pPr>
        <w:ind w:firstLine="708"/>
        <w:jc w:val="both"/>
        <w:rPr>
          <w:sz w:val="28"/>
          <w:szCs w:val="28"/>
        </w:rPr>
      </w:pPr>
      <w:r w:rsidRPr="003E4994">
        <w:rPr>
          <w:sz w:val="28"/>
          <w:szCs w:val="28"/>
        </w:rPr>
        <w:t xml:space="preserve">Приобретенные в результате изучения дисциплины </w:t>
      </w:r>
      <w:r w:rsidR="00996CE2" w:rsidRPr="002A7440">
        <w:rPr>
          <w:sz w:val="28"/>
          <w:szCs w:val="28"/>
        </w:rPr>
        <w:t>«М</w:t>
      </w:r>
      <w:r w:rsidRPr="002A7440">
        <w:rPr>
          <w:sz w:val="28"/>
          <w:szCs w:val="28"/>
        </w:rPr>
        <w:t>атематика</w:t>
      </w:r>
      <w:r w:rsidR="00996CE2" w:rsidRPr="002A7440">
        <w:rPr>
          <w:sz w:val="28"/>
          <w:szCs w:val="28"/>
        </w:rPr>
        <w:t>»</w:t>
      </w:r>
      <w:r w:rsidRPr="002A7440">
        <w:rPr>
          <w:sz w:val="28"/>
          <w:szCs w:val="28"/>
        </w:rPr>
        <w:t xml:space="preserve"> знания, умения и навыки используются в </w:t>
      </w:r>
      <w:r w:rsidRPr="002A7440">
        <w:rPr>
          <w:iCs/>
          <w:sz w:val="28"/>
          <w:szCs w:val="28"/>
        </w:rPr>
        <w:t>дисциплинах:</w:t>
      </w:r>
      <w:r w:rsidR="00815625" w:rsidRPr="002A7440">
        <w:rPr>
          <w:iCs/>
          <w:sz w:val="28"/>
          <w:szCs w:val="28"/>
        </w:rPr>
        <w:t xml:space="preserve"> </w:t>
      </w:r>
      <w:r w:rsidR="00FF040D" w:rsidRPr="002A7440">
        <w:rPr>
          <w:iCs/>
          <w:sz w:val="28"/>
          <w:szCs w:val="28"/>
        </w:rPr>
        <w:t>«Информатика», «Физика»,</w:t>
      </w:r>
      <w:r w:rsidR="00815625" w:rsidRPr="002A7440">
        <w:rPr>
          <w:iCs/>
          <w:sz w:val="28"/>
          <w:szCs w:val="28"/>
        </w:rPr>
        <w:t xml:space="preserve"> «</w:t>
      </w:r>
      <w:r w:rsidR="00E950EC">
        <w:rPr>
          <w:iCs/>
          <w:sz w:val="28"/>
          <w:szCs w:val="28"/>
        </w:rPr>
        <w:t>Математические основы моделирования и оптимизации бизнес-процессов</w:t>
      </w:r>
      <w:r w:rsidR="003E4994" w:rsidRPr="002A7440">
        <w:rPr>
          <w:iCs/>
          <w:sz w:val="28"/>
          <w:szCs w:val="28"/>
        </w:rPr>
        <w:t>», «</w:t>
      </w:r>
      <w:r w:rsidR="00E950EC">
        <w:rPr>
          <w:iCs/>
          <w:sz w:val="28"/>
          <w:szCs w:val="28"/>
        </w:rPr>
        <w:t>Информационный менеджмент авиапредприятий</w:t>
      </w:r>
      <w:r w:rsidR="003E4994" w:rsidRPr="002A7440">
        <w:rPr>
          <w:iCs/>
          <w:sz w:val="28"/>
          <w:szCs w:val="28"/>
        </w:rPr>
        <w:t>», «</w:t>
      </w:r>
      <w:r w:rsidR="00E950EC">
        <w:rPr>
          <w:iCs/>
          <w:sz w:val="28"/>
          <w:szCs w:val="28"/>
        </w:rPr>
        <w:t>Экономика воздушного транспорта</w:t>
      </w:r>
      <w:r w:rsidR="003E4994" w:rsidRPr="002A7440">
        <w:rPr>
          <w:iCs/>
          <w:sz w:val="28"/>
          <w:szCs w:val="28"/>
        </w:rPr>
        <w:t>», «</w:t>
      </w:r>
      <w:r w:rsidR="00E950EC">
        <w:rPr>
          <w:iCs/>
          <w:sz w:val="28"/>
          <w:szCs w:val="28"/>
        </w:rPr>
        <w:t xml:space="preserve">Анализ </w:t>
      </w:r>
      <w:proofErr w:type="spellStart"/>
      <w:r w:rsidR="00E950EC">
        <w:rPr>
          <w:iCs/>
          <w:sz w:val="28"/>
          <w:szCs w:val="28"/>
        </w:rPr>
        <w:t>ПХД</w:t>
      </w:r>
      <w:proofErr w:type="spellEnd"/>
      <w:r w:rsidR="00E950EC">
        <w:rPr>
          <w:iCs/>
          <w:sz w:val="28"/>
          <w:szCs w:val="28"/>
        </w:rPr>
        <w:t xml:space="preserve"> авиапредприятий</w:t>
      </w:r>
      <w:r w:rsidR="003E4994" w:rsidRPr="002A7440">
        <w:rPr>
          <w:iCs/>
          <w:sz w:val="28"/>
          <w:szCs w:val="28"/>
        </w:rPr>
        <w:t>»,</w:t>
      </w:r>
      <w:r w:rsidR="00FF040D" w:rsidRPr="002A7440">
        <w:rPr>
          <w:iCs/>
          <w:sz w:val="28"/>
          <w:szCs w:val="28"/>
        </w:rPr>
        <w:t xml:space="preserve"> «</w:t>
      </w:r>
      <w:r w:rsidR="00E950EC">
        <w:rPr>
          <w:iCs/>
          <w:sz w:val="28"/>
          <w:szCs w:val="28"/>
        </w:rPr>
        <w:t>Экономико-математические методы принятия управленческих решений на авиапредприятиях</w:t>
      </w:r>
      <w:r w:rsidR="00FF040D" w:rsidRPr="002A7440">
        <w:rPr>
          <w:iCs/>
          <w:sz w:val="28"/>
          <w:szCs w:val="28"/>
        </w:rPr>
        <w:t>»,</w:t>
      </w:r>
      <w:r w:rsidR="003E4994" w:rsidRPr="002A7440">
        <w:rPr>
          <w:iCs/>
          <w:sz w:val="28"/>
          <w:szCs w:val="28"/>
        </w:rPr>
        <w:t xml:space="preserve"> «</w:t>
      </w:r>
      <w:r w:rsidR="00E950EC">
        <w:rPr>
          <w:iCs/>
          <w:sz w:val="28"/>
          <w:szCs w:val="28"/>
        </w:rPr>
        <w:t>Программирование на языках высокого уровня</w:t>
      </w:r>
      <w:r w:rsidR="003E4994" w:rsidRPr="002A7440">
        <w:rPr>
          <w:iCs/>
          <w:sz w:val="28"/>
          <w:szCs w:val="28"/>
        </w:rPr>
        <w:t>»,</w:t>
      </w:r>
      <w:r w:rsidR="00FF040D" w:rsidRPr="002A7440">
        <w:rPr>
          <w:iCs/>
          <w:sz w:val="28"/>
          <w:szCs w:val="28"/>
        </w:rPr>
        <w:t xml:space="preserve"> «</w:t>
      </w:r>
      <w:r w:rsidR="00E950EC">
        <w:rPr>
          <w:iCs/>
          <w:sz w:val="28"/>
          <w:szCs w:val="28"/>
        </w:rPr>
        <w:t>Базы данных</w:t>
      </w:r>
      <w:r w:rsidR="00FF040D" w:rsidRPr="002A7440">
        <w:rPr>
          <w:iCs/>
          <w:sz w:val="28"/>
          <w:szCs w:val="28"/>
        </w:rPr>
        <w:t>»</w:t>
      </w:r>
      <w:r w:rsidR="003E4994" w:rsidRPr="002A7440">
        <w:rPr>
          <w:iCs/>
          <w:sz w:val="28"/>
          <w:szCs w:val="28"/>
        </w:rPr>
        <w:t>; в процессе учебной практики и на итоговой государственной аттестации.</w:t>
      </w:r>
    </w:p>
    <w:p w14:paraId="5C372FED" w14:textId="77777777" w:rsidR="00DD2C23" w:rsidRPr="00223E47" w:rsidRDefault="00DD2C23" w:rsidP="00DD2C23">
      <w:pPr>
        <w:jc w:val="center"/>
        <w:rPr>
          <w:b/>
          <w:sz w:val="28"/>
          <w:szCs w:val="28"/>
        </w:rPr>
        <w:sectPr w:rsidR="00DD2C23" w:rsidRPr="00223E47" w:rsidSect="005874E5">
          <w:footerReference w:type="default" r:id="rId9"/>
          <w:pgSz w:w="11906" w:h="16838"/>
          <w:pgMar w:top="1134" w:right="686" w:bottom="1134" w:left="1134" w:header="709" w:footer="709" w:gutter="0"/>
          <w:cols w:space="708"/>
          <w:docGrid w:linePitch="360"/>
        </w:sectPr>
      </w:pPr>
      <w:bookmarkStart w:id="0" w:name="_GoBack"/>
      <w:bookmarkEnd w:id="0"/>
    </w:p>
    <w:p w14:paraId="4C367821" w14:textId="69E4F8DE" w:rsidR="00553723" w:rsidRPr="00223E47" w:rsidRDefault="00F22BAE" w:rsidP="002A7440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О</w:t>
      </w:r>
      <w:r w:rsidR="00DD2C23" w:rsidRPr="00223E47">
        <w:rPr>
          <w:b/>
          <w:bCs/>
          <w:sz w:val="28"/>
          <w:szCs w:val="28"/>
        </w:rPr>
        <w:t>бъем дисциплины</w:t>
      </w:r>
    </w:p>
    <w:p w14:paraId="60AB6C71" w14:textId="77777777" w:rsidR="00EE5626" w:rsidRPr="00223E47" w:rsidRDefault="00EE5626" w:rsidP="00EE5626">
      <w:pPr>
        <w:pStyle w:val="a8"/>
        <w:ind w:left="0"/>
        <w:rPr>
          <w:bCs/>
          <w:sz w:val="28"/>
          <w:szCs w:val="28"/>
        </w:rPr>
      </w:pPr>
    </w:p>
    <w:p w14:paraId="2B6C1ED1" w14:textId="77777777" w:rsidR="00DD2C23" w:rsidRPr="00223E47" w:rsidRDefault="00DD2C23" w:rsidP="005537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 xml:space="preserve">Общая трудоемкость дисциплины составляет </w:t>
      </w:r>
      <w:r w:rsidR="00553723" w:rsidRPr="00223E47">
        <w:rPr>
          <w:sz w:val="28"/>
          <w:szCs w:val="28"/>
        </w:rPr>
        <w:t>12 зачетных единиц</w:t>
      </w:r>
      <w:r w:rsidRPr="00223E47">
        <w:rPr>
          <w:sz w:val="28"/>
          <w:szCs w:val="28"/>
        </w:rPr>
        <w:t xml:space="preserve">, </w:t>
      </w:r>
      <w:r w:rsidR="006E7F4D" w:rsidRPr="00223E47">
        <w:rPr>
          <w:sz w:val="28"/>
          <w:szCs w:val="28"/>
        </w:rPr>
        <w:t>432</w:t>
      </w:r>
      <w:r w:rsidR="00553723" w:rsidRPr="00223E47">
        <w:rPr>
          <w:sz w:val="28"/>
          <w:szCs w:val="28"/>
        </w:rPr>
        <w:t xml:space="preserve"> часа</w:t>
      </w:r>
      <w:r w:rsidRPr="00223E47">
        <w:rPr>
          <w:sz w:val="28"/>
          <w:szCs w:val="28"/>
        </w:rPr>
        <w:t>.</w:t>
      </w:r>
    </w:p>
    <w:tbl>
      <w:tblPr>
        <w:tblW w:w="14426" w:type="dxa"/>
        <w:tblInd w:w="13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8"/>
        <w:gridCol w:w="5705"/>
        <w:gridCol w:w="1091"/>
        <w:gridCol w:w="1076"/>
        <w:gridCol w:w="1077"/>
        <w:gridCol w:w="1076"/>
        <w:gridCol w:w="1077"/>
        <w:gridCol w:w="2836"/>
      </w:tblGrid>
      <w:tr w:rsidR="00BC5698" w:rsidRPr="008878B3" w14:paraId="2F225EBE" w14:textId="77777777" w:rsidTr="00D07DB9">
        <w:trPr>
          <w:trHeight w:val="148"/>
          <w:tblHeader/>
        </w:trPr>
        <w:tc>
          <w:tcPr>
            <w:tcW w:w="488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6DE703C0" w14:textId="77777777" w:rsidR="00BC5698" w:rsidRPr="008878B3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№</w:t>
            </w:r>
          </w:p>
          <w:p w14:paraId="5287D60F" w14:textId="77777777" w:rsidR="00BC5698" w:rsidRPr="003E4994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proofErr w:type="gramStart"/>
            <w:r w:rsidRPr="003E4994">
              <w:rPr>
                <w:b/>
                <w:bCs/>
                <w:sz w:val="22"/>
                <w:szCs w:val="22"/>
              </w:rPr>
              <w:t>п</w:t>
            </w:r>
            <w:proofErr w:type="gramEnd"/>
            <w:r w:rsidRPr="003E4994">
              <w:rPr>
                <w:b/>
                <w:bCs/>
                <w:sz w:val="22"/>
                <w:szCs w:val="22"/>
              </w:rPr>
              <w:t>/п</w:t>
            </w:r>
          </w:p>
        </w:tc>
        <w:tc>
          <w:tcPr>
            <w:tcW w:w="5705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vAlign w:val="center"/>
          </w:tcPr>
          <w:p w14:paraId="402BDA49" w14:textId="77777777" w:rsidR="00BC5698" w:rsidRPr="008878B3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Раздел дисциплины</w:t>
            </w:r>
          </w:p>
        </w:tc>
        <w:tc>
          <w:tcPr>
            <w:tcW w:w="1091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vAlign w:val="center"/>
          </w:tcPr>
          <w:p w14:paraId="6D61FE61" w14:textId="77777777" w:rsidR="00BC5698" w:rsidRPr="008878B3" w:rsidRDefault="00BC5698" w:rsidP="0055372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Семестр</w:t>
            </w:r>
          </w:p>
        </w:tc>
        <w:tc>
          <w:tcPr>
            <w:tcW w:w="4306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68C39A" w14:textId="77777777" w:rsidR="00BC5698" w:rsidRPr="008878B3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Виды учебной работы, включая самостоятельную работу студентов и трудоемкость (в часах)</w:t>
            </w:r>
          </w:p>
        </w:tc>
        <w:tc>
          <w:tcPr>
            <w:tcW w:w="2836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tcMar>
              <w:left w:w="108" w:type="dxa"/>
              <w:right w:w="108" w:type="dxa"/>
            </w:tcMar>
            <w:vAlign w:val="center"/>
          </w:tcPr>
          <w:p w14:paraId="4524C83B" w14:textId="77777777" w:rsidR="00BC5698" w:rsidRPr="008878B3" w:rsidRDefault="00BC5698" w:rsidP="00553723">
            <w:pPr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Формы текущего контроля</w:t>
            </w:r>
          </w:p>
        </w:tc>
      </w:tr>
      <w:tr w:rsidR="00553723" w:rsidRPr="008878B3" w14:paraId="3117AA6F" w14:textId="77777777" w:rsidTr="00D07DB9">
        <w:trPr>
          <w:tblHeader/>
        </w:trPr>
        <w:tc>
          <w:tcPr>
            <w:tcW w:w="48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997AA9" w14:textId="77777777" w:rsidR="00553723" w:rsidRPr="008878B3" w:rsidRDefault="00553723" w:rsidP="005874E5">
            <w:pPr>
              <w:rPr>
                <w:sz w:val="22"/>
                <w:szCs w:val="22"/>
              </w:rPr>
            </w:pPr>
          </w:p>
        </w:tc>
        <w:tc>
          <w:tcPr>
            <w:tcW w:w="5705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0384DB" w14:textId="77777777" w:rsidR="00553723" w:rsidRPr="008878B3" w:rsidRDefault="00553723" w:rsidP="005874E5">
            <w:pPr>
              <w:rPr>
                <w:sz w:val="22"/>
                <w:szCs w:val="22"/>
              </w:rPr>
            </w:pPr>
          </w:p>
        </w:tc>
        <w:tc>
          <w:tcPr>
            <w:tcW w:w="1091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50C88C4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E7C4C9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Л</w:t>
            </w:r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7516FB" w14:textId="77777777" w:rsidR="00553723" w:rsidRPr="008878B3" w:rsidRDefault="00310FB3" w:rsidP="005874E5">
            <w:pPr>
              <w:jc w:val="center"/>
              <w:rPr>
                <w:sz w:val="22"/>
                <w:szCs w:val="22"/>
              </w:rPr>
            </w:pPr>
            <w:proofErr w:type="spellStart"/>
            <w:r w:rsidRPr="008878B3">
              <w:rPr>
                <w:sz w:val="22"/>
                <w:szCs w:val="22"/>
              </w:rPr>
              <w:t>ПР</w:t>
            </w:r>
            <w:proofErr w:type="spellEnd"/>
          </w:p>
        </w:tc>
        <w:tc>
          <w:tcPr>
            <w:tcW w:w="10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FF6B5B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  <w:proofErr w:type="spellStart"/>
            <w:r w:rsidRPr="008878B3">
              <w:rPr>
                <w:sz w:val="22"/>
                <w:szCs w:val="22"/>
              </w:rPr>
              <w:t>Лаб</w:t>
            </w:r>
            <w:proofErr w:type="spellEnd"/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C6698A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  <w:proofErr w:type="spellStart"/>
            <w:r w:rsidRPr="008878B3">
              <w:rPr>
                <w:sz w:val="22"/>
                <w:szCs w:val="22"/>
              </w:rPr>
              <w:t>СРС</w:t>
            </w:r>
            <w:proofErr w:type="spellEnd"/>
          </w:p>
        </w:tc>
        <w:tc>
          <w:tcPr>
            <w:tcW w:w="2836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CB80C5" w14:textId="77777777" w:rsidR="00553723" w:rsidRPr="008878B3" w:rsidRDefault="00553723" w:rsidP="005874E5">
            <w:pPr>
              <w:rPr>
                <w:sz w:val="22"/>
                <w:szCs w:val="22"/>
              </w:rPr>
            </w:pPr>
          </w:p>
        </w:tc>
      </w:tr>
      <w:tr w:rsidR="00D07DB9" w:rsidRPr="008878B3" w14:paraId="2BA44CD5" w14:textId="77777777" w:rsidTr="00D07DB9">
        <w:trPr>
          <w:tblHeader/>
        </w:trPr>
        <w:tc>
          <w:tcPr>
            <w:tcW w:w="14426" w:type="dxa"/>
            <w:gridSpan w:val="8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F225E2" w14:textId="77777777" w:rsidR="00D07DB9" w:rsidRPr="008878B3" w:rsidRDefault="00D07DB9" w:rsidP="005874E5">
            <w:pPr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  <w:lang w:val="en-US"/>
              </w:rPr>
              <w:t>I</w:t>
            </w:r>
            <w:r w:rsidRPr="008878B3">
              <w:rPr>
                <w:b/>
                <w:sz w:val="22"/>
                <w:szCs w:val="22"/>
              </w:rPr>
              <w:t xml:space="preserve"> семестр</w:t>
            </w:r>
          </w:p>
        </w:tc>
      </w:tr>
      <w:tr w:rsidR="009736EF" w:rsidRPr="008878B3" w14:paraId="5EB0AD8A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24596D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878077" w14:textId="77777777" w:rsidR="009736EF" w:rsidRPr="008878B3" w:rsidRDefault="009736EF" w:rsidP="009736EF">
            <w:pPr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. 1. Алгебр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583538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FE4C9B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CDB70A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3E793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07F6A7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8E2F12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3D2EB4E4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FE6578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877A5E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.1. Алгебра матриц, определители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6E56D2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0574A2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582320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4845E9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AED9D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E78038" w14:textId="77777777" w:rsidR="009736EF" w:rsidRPr="008878B3" w:rsidRDefault="009736EF" w:rsidP="009736EF">
            <w:pPr>
              <w:widowControl w:val="0"/>
              <w:jc w:val="center"/>
              <w:rPr>
                <w:bCs/>
                <w:sz w:val="22"/>
                <w:szCs w:val="22"/>
              </w:rPr>
            </w:pPr>
          </w:p>
        </w:tc>
      </w:tr>
      <w:tr w:rsidR="009736EF" w:rsidRPr="008878B3" w14:paraId="2B8A18F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E72C8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64855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.2. Решение систем линейных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71D15F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7A2A50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B6221D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47B7D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64459E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CF6CB4" w14:textId="6D5E3B57" w:rsidR="009736EF" w:rsidRPr="002A7440" w:rsidRDefault="009736EF" w:rsidP="009736EF">
            <w:pPr>
              <w:widowControl w:val="0"/>
              <w:jc w:val="center"/>
              <w:rPr>
                <w:bCs/>
                <w:sz w:val="22"/>
                <w:szCs w:val="22"/>
              </w:rPr>
            </w:pPr>
          </w:p>
        </w:tc>
      </w:tr>
      <w:tr w:rsidR="009736EF" w:rsidRPr="008878B3" w14:paraId="1974A55A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CCB4A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3FD6FB" w14:textId="77777777" w:rsidR="009736EF" w:rsidRPr="008878B3" w:rsidRDefault="009736EF" w:rsidP="009736EF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2. Геометр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275A31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BB8C8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ACA63A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71C32D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5999D2" w14:textId="77777777" w:rsidR="009736EF" w:rsidRPr="008878B3" w:rsidRDefault="00ED2F00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6EEC85" w14:textId="77777777" w:rsidR="009736EF" w:rsidRPr="002A7440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3C473E6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F82B10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8D597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2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Векторная алгебр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46ADFD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8D9C3A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AF245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117A63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9119EE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9CA3DD" w14:textId="6648CFE2" w:rsidR="009736EF" w:rsidRPr="002A7440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72624848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3215EB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7F8EB1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2.2. Аналитическая геометрия прямых и плоскосте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921098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934719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1B668B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39C1E0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CFB758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B9864F" w14:textId="6CA421F6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5966B927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7BEC37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21CFC7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2.3. Кривые второго поряд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2CB7F1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9990A9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4F83D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812D17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AB935D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411F9E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67A3E74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9F551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A510B2" w14:textId="77777777" w:rsidR="009736EF" w:rsidRPr="008878B3" w:rsidRDefault="009736EF" w:rsidP="009736EF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3. Математический анали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7E688F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7E255E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6C64E3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6714DB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97FED5" w14:textId="77777777" w:rsidR="009736EF" w:rsidRPr="008878B3" w:rsidRDefault="00ED2F00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181329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043BA18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ED8C41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2A6930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3.1. Пределы и непрерывность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122C87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432BEE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9311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DCFAED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31929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39032C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1B1D9330" w14:textId="77777777" w:rsidTr="00D07DB9">
        <w:trPr>
          <w:trHeight w:val="156"/>
        </w:trPr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B16DB8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B2154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3.2. Производная и ее прилож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CA8C86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7DD801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D48AB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DA349F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217CC6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BC7692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2C81DE6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A44B3D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742D8" w14:textId="28F94E45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3.3. Высшие производные и формула Тейлора. Построение графиков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FC3096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E0B558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99DC6B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A9BA7C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63D0B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4A894C" w14:textId="6FB7C031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54854CE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3E25A9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376AC3" w14:textId="77777777" w:rsidR="009736EF" w:rsidRPr="008878B3" w:rsidRDefault="009736EF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Тема 3.4. Функции </w:t>
            </w:r>
            <w:r w:rsidR="00393767" w:rsidRPr="008878B3">
              <w:rPr>
                <w:sz w:val="22"/>
                <w:szCs w:val="22"/>
              </w:rPr>
              <w:t>нескольких</w:t>
            </w:r>
            <w:r w:rsidRPr="008878B3">
              <w:rPr>
                <w:sz w:val="22"/>
                <w:szCs w:val="22"/>
              </w:rPr>
              <w:t xml:space="preserve"> переменных. Частные производные. Экстремум функции двух переменных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076E50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1FEB1A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8AF79F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4A6AEC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F4C99C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E73267" w14:textId="7755124E" w:rsidR="009736EF" w:rsidRPr="008878B3" w:rsidRDefault="00B361CF" w:rsidP="009736EF">
            <w:pPr>
              <w:jc w:val="center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Защита </w:t>
            </w:r>
            <w:r w:rsidR="00BE77E6" w:rsidRPr="002A7440">
              <w:rPr>
                <w:sz w:val="22"/>
                <w:szCs w:val="22"/>
              </w:rPr>
              <w:t>КДЗ-</w:t>
            </w:r>
            <w:r w:rsidR="00EA5E35" w:rsidRPr="002A7440">
              <w:rPr>
                <w:sz w:val="22"/>
                <w:szCs w:val="22"/>
              </w:rPr>
              <w:t>1</w:t>
            </w:r>
          </w:p>
        </w:tc>
      </w:tr>
      <w:tr w:rsidR="009736EF" w:rsidRPr="008878B3" w14:paraId="0F73D87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E3BEDE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1DFDAC" w14:textId="28FB7572" w:rsidR="009736EF" w:rsidRPr="008878B3" w:rsidRDefault="000F3D86" w:rsidP="009736EF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9736EF" w:rsidRPr="008878B3">
              <w:rPr>
                <w:b/>
                <w:sz w:val="22"/>
                <w:szCs w:val="22"/>
              </w:rPr>
              <w:t>4. Дискретная математи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99A413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3838A8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E25102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4A9A9C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1A2732" w14:textId="77777777" w:rsidR="009736EF" w:rsidRPr="008878B3" w:rsidRDefault="00ED2F00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5E5873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14D1D7AC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4533C3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DF9F72" w14:textId="77777777" w:rsidR="009736EF" w:rsidRPr="008878B3" w:rsidRDefault="009736EF" w:rsidP="009736EF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4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Алгебра логики высказыва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F4CFED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D9862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FC2B7C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1CF90F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8B7317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CB0D80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60363" w:rsidRPr="008878B3" w14:paraId="688E2F7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4B91D0" w14:textId="77777777" w:rsidR="00960363" w:rsidRPr="008878B3" w:rsidRDefault="00960363" w:rsidP="00960363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B878" w14:textId="77777777" w:rsidR="00960363" w:rsidRPr="008878B3" w:rsidRDefault="00960363" w:rsidP="005874E5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Подготовка к зачету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22C09D" w14:textId="77777777" w:rsidR="00960363" w:rsidRPr="008878B3" w:rsidRDefault="009736EF" w:rsidP="00553723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442BE4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549008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268AAC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A2EDC8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88F0E3" w14:textId="77777777" w:rsidR="00960363" w:rsidRPr="008878B3" w:rsidRDefault="008A1624" w:rsidP="00553723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Форма промежуточной аттестации: зачет</w:t>
            </w:r>
          </w:p>
        </w:tc>
      </w:tr>
      <w:tr w:rsidR="00960363" w:rsidRPr="008878B3" w14:paraId="572E775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C0FEB8" w14:textId="77777777" w:rsidR="00960363" w:rsidRPr="008878B3" w:rsidRDefault="00960363" w:rsidP="00960363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F89BAE" w14:textId="77777777" w:rsidR="00960363" w:rsidRPr="008878B3" w:rsidRDefault="00960363" w:rsidP="00960363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Всего за первый семестр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793CF4" w14:textId="77777777" w:rsidR="00960363" w:rsidRPr="008878B3" w:rsidRDefault="009736EF" w:rsidP="00553723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240ED7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5A42C5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C05249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21A8BD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533BEB" w14:textId="77777777" w:rsidR="00960363" w:rsidRPr="008878B3" w:rsidRDefault="00960363" w:rsidP="00553723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D07DB9" w:rsidRPr="008878B3" w14:paraId="7FD4462C" w14:textId="77777777" w:rsidTr="00D07DB9">
        <w:tc>
          <w:tcPr>
            <w:tcW w:w="14426" w:type="dxa"/>
            <w:gridSpan w:val="8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A6388D" w14:textId="77777777" w:rsidR="00D07DB9" w:rsidRPr="008878B3" w:rsidRDefault="00D07DB9" w:rsidP="00D07DB9">
            <w:pPr>
              <w:jc w:val="both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  <w:lang w:val="en-US"/>
              </w:rPr>
              <w:t>II</w:t>
            </w:r>
            <w:r w:rsidRPr="008878B3">
              <w:rPr>
                <w:b/>
                <w:sz w:val="22"/>
                <w:szCs w:val="22"/>
              </w:rPr>
              <w:t xml:space="preserve"> семестр</w:t>
            </w:r>
          </w:p>
        </w:tc>
      </w:tr>
      <w:tr w:rsidR="00393767" w:rsidRPr="008878B3" w14:paraId="16441B4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4F4BB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7D6F65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5. Математический анали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2737C7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93AF13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B04752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ACB8FA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4144C3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F79CB8" w14:textId="77777777" w:rsidR="00393767" w:rsidRPr="008878B3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6CE61DCA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DD85EB8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B69B74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5.1. Неопределённый интеграл и методы его вычисл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76661D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38507B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748449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0392E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276C1B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6B0685" w14:textId="6E0BF5F8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7355006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11C9C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72A83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5.2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Определённый интеграл и его прилож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A6E584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BFD198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D8897D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1F4F0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26EE5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919D86" w14:textId="00091EC1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B44E21D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FE8B9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3E4E5E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5.3. Расширение понятия интеграл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51213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736C15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063134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9A6DF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7A2B1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D3392B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FED21C0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A354EB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FD81CF" w14:textId="78ED8B48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</w:t>
            </w:r>
            <w:r w:rsidR="000F3D86" w:rsidRPr="008878B3">
              <w:rPr>
                <w:b/>
                <w:sz w:val="22"/>
                <w:szCs w:val="22"/>
              </w:rPr>
              <w:t>л</w:t>
            </w:r>
            <w:r w:rsidRPr="008878B3">
              <w:rPr>
                <w:b/>
                <w:sz w:val="22"/>
                <w:szCs w:val="22"/>
              </w:rPr>
              <w:t xml:space="preserve"> 6. Комплексный анали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698BC8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247097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003123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69F537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F10F3B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E21283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1D1FA0FC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34ADBF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FA60EA" w14:textId="77777777" w:rsidR="00393767" w:rsidRPr="008878B3" w:rsidRDefault="00393767" w:rsidP="00393767">
            <w:pPr>
              <w:snapToGrid w:val="0"/>
              <w:ind w:left="26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6.1. Комплексные числ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64B366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300F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898E79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2BAA5F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33E670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1C2E0D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12CCDE02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6FAB7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124F8C" w14:textId="77777777" w:rsidR="00393767" w:rsidRPr="008878B3" w:rsidRDefault="00393767" w:rsidP="00393767">
            <w:pPr>
              <w:snapToGrid w:val="0"/>
              <w:ind w:left="26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6.2. Функции комплексного переменного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827ABD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AB661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77B05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B48704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AC91FF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69D2E8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078C85EB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6DB064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14D8FA" w14:textId="77777777" w:rsidR="00393767" w:rsidRPr="008878B3" w:rsidRDefault="00393767" w:rsidP="00393767">
            <w:pPr>
              <w:snapToGrid w:val="0"/>
              <w:ind w:left="26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6.3 Производная функции комплексного переменного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D4B0D5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90B631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AA6C5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0B06B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D94C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10E777" w14:textId="6F5C8729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21F6A690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FA3900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698A6A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7. Дифференциальные уравн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F00769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590735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7661B5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8F3459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D7FAC5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BC397F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A5B856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60ABAC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A6924B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7.1. Основные понят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47128C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9F73C1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28865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B749B1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92F61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F70A86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5607A741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1AA321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CF0FE7A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7.2. Уравнения 1-го поряд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5F9830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5E4BA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89BDF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4A1E60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7C1AB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1905FE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7D763FD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A85B7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CA429F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7.3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Уравнения высших порядков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6A856F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8DCB9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838A5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F52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967929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B3093C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67957FB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7C6E1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98C878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Тема 7.4. Линейные дифференциальные уравнения </w:t>
            </w:r>
            <w:r w:rsidRPr="008878B3">
              <w:rPr>
                <w:i/>
                <w:sz w:val="22"/>
                <w:szCs w:val="22"/>
              </w:rPr>
              <w:t>n</w:t>
            </w:r>
            <w:r w:rsidRPr="008878B3">
              <w:rPr>
                <w:sz w:val="22"/>
                <w:szCs w:val="22"/>
              </w:rPr>
              <w:t>-</w:t>
            </w:r>
            <w:proofErr w:type="spellStart"/>
            <w:r w:rsidRPr="008878B3">
              <w:rPr>
                <w:sz w:val="22"/>
                <w:szCs w:val="22"/>
              </w:rPr>
              <w:t>го</w:t>
            </w:r>
            <w:proofErr w:type="spellEnd"/>
            <w:r w:rsidRPr="008878B3">
              <w:rPr>
                <w:sz w:val="22"/>
                <w:szCs w:val="22"/>
              </w:rPr>
              <w:t xml:space="preserve"> порядка и системы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4F6215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72AC3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4501F0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680CC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BE4DA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B533EA" w14:textId="00C97B80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0068EF4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512B93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01AB06" w14:textId="4D680FD4" w:rsidR="0039376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393767" w:rsidRPr="008878B3">
              <w:rPr>
                <w:b/>
                <w:sz w:val="22"/>
                <w:szCs w:val="22"/>
              </w:rPr>
              <w:t>8. Операционное исчислени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0AF281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05F2DE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42E460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3FFEEB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235CDD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AE8A90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941FF5B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A6FBE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1AE83E" w14:textId="77777777" w:rsidR="00393767" w:rsidRPr="008878B3" w:rsidRDefault="00393767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8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Преобразование Лаплас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C811E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239A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69DE9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8DC994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7B3AD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D0692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76EE26F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EE2AB1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E8799A" w14:textId="77777777" w:rsidR="00393767" w:rsidRPr="008878B3" w:rsidRDefault="00393767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8.2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Операционный метод решения линейных дифференциальных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8DF6B8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3EA84A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CB089B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16077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291BF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220A34" w14:textId="4C9392A0" w:rsidR="00393767" w:rsidRPr="002A7440" w:rsidRDefault="00B361CF" w:rsidP="00393767">
            <w:pPr>
              <w:jc w:val="center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Защита </w:t>
            </w:r>
            <w:r w:rsidR="00BE77E6" w:rsidRPr="002A7440">
              <w:rPr>
                <w:sz w:val="22"/>
                <w:szCs w:val="22"/>
              </w:rPr>
              <w:t>КДЗ-</w:t>
            </w:r>
            <w:r w:rsidR="00EA5E35" w:rsidRPr="002A7440">
              <w:rPr>
                <w:sz w:val="22"/>
                <w:szCs w:val="22"/>
              </w:rPr>
              <w:t>2</w:t>
            </w:r>
          </w:p>
        </w:tc>
      </w:tr>
      <w:tr w:rsidR="00CB4754" w:rsidRPr="008878B3" w14:paraId="25D39642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597C71" w14:textId="77777777" w:rsidR="00CB4754" w:rsidRPr="008878B3" w:rsidRDefault="00CB4754" w:rsidP="00CB475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7C334" w14:textId="77777777" w:rsidR="00CB4754" w:rsidRPr="008878B3" w:rsidRDefault="00CB4754" w:rsidP="00273640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Подготовка к </w:t>
            </w:r>
            <w:r w:rsidR="00273640" w:rsidRPr="008878B3">
              <w:rPr>
                <w:sz w:val="22"/>
                <w:szCs w:val="22"/>
              </w:rPr>
              <w:t>экзамену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89F05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5969B2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389434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9A4DC1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A5CE2A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E2EE10" w14:textId="77777777" w:rsidR="00CB4754" w:rsidRPr="002A7440" w:rsidRDefault="008A1624" w:rsidP="00CB4754">
            <w:pPr>
              <w:jc w:val="center"/>
              <w:rPr>
                <w:b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Форма промежуточной аттестации: экзамен</w:t>
            </w:r>
          </w:p>
        </w:tc>
      </w:tr>
      <w:tr w:rsidR="00CB4754" w:rsidRPr="008878B3" w14:paraId="6406840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382F87" w14:textId="77777777" w:rsidR="00CB4754" w:rsidRPr="008878B3" w:rsidRDefault="00CB4754" w:rsidP="00CB475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8427CF" w14:textId="77777777" w:rsidR="00CB4754" w:rsidRPr="008878B3" w:rsidRDefault="00CB4754" w:rsidP="003E488D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Всего за </w:t>
            </w:r>
            <w:r w:rsidR="003E488D" w:rsidRPr="008878B3">
              <w:rPr>
                <w:sz w:val="22"/>
                <w:szCs w:val="22"/>
              </w:rPr>
              <w:t>второй</w:t>
            </w:r>
            <w:r w:rsidRPr="008878B3">
              <w:rPr>
                <w:sz w:val="22"/>
                <w:szCs w:val="22"/>
              </w:rPr>
              <w:t xml:space="preserve"> семестр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F7FAE8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614D6F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E442D0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E3F4D6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349654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7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77CD29" w14:textId="77777777" w:rsidR="00CB4754" w:rsidRPr="002A7440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D07DB9" w:rsidRPr="008878B3" w14:paraId="4D65FDC4" w14:textId="77777777" w:rsidTr="00D07DB9">
        <w:tc>
          <w:tcPr>
            <w:tcW w:w="14426" w:type="dxa"/>
            <w:gridSpan w:val="8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3AF39" w14:textId="77777777" w:rsidR="00D07DB9" w:rsidRPr="002A7440" w:rsidRDefault="00D07DB9" w:rsidP="00D07DB9">
            <w:pPr>
              <w:jc w:val="both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  <w:lang w:val="en-US"/>
              </w:rPr>
              <w:t>III</w:t>
            </w:r>
            <w:r w:rsidRPr="002A7440">
              <w:rPr>
                <w:b/>
                <w:sz w:val="22"/>
                <w:szCs w:val="22"/>
              </w:rPr>
              <w:t xml:space="preserve"> семестр</w:t>
            </w:r>
          </w:p>
        </w:tc>
      </w:tr>
      <w:tr w:rsidR="00393767" w:rsidRPr="008878B3" w14:paraId="1C2A9F7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C51CCC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EE9AB9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9. Ря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B2722A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D28F9F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DCA2DA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6041BD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C6C082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D414B2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2BFCBED2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3592C5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4C5BEB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9.1. Числовые ря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6F23BB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AA336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142622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07C630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4ADF33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619779" w14:textId="6E4D1838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520BE28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314B2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1D7208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9.2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Функциональные ря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AC8CB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9E892A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00FDCE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1590BE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5E98BF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16BB6A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5DE35276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2BC68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6C9D4F" w14:textId="5EDEEB64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9.3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Ряд Фурь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DBBF3D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442AF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318BE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D17AB6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5D3E68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2FEEA7" w14:textId="55C55349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048C0F60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DF51E1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551CD9" w14:textId="66193F28" w:rsidR="0039376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393767" w:rsidRPr="008878B3">
              <w:rPr>
                <w:b/>
                <w:sz w:val="22"/>
                <w:szCs w:val="22"/>
              </w:rPr>
              <w:t>10. Уравнения математической физики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40914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11AEC7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6AD073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CBA28C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27955F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A4669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182F4EFD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69891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7991E" w14:textId="77777777" w:rsidR="00393767" w:rsidRPr="008878B3" w:rsidRDefault="00393767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0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Метод Фурье для уравнений математической физики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09CE57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3DD385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E86F15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FA4355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5F163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A572E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57477C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F5FA21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89A300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11. Вероятность и статисти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3EF6C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8D86C8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  <w:r w:rsidR="00272961"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788EBB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  <w:r w:rsidR="00272961"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88150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55AAAF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81E67F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585914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238E0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0D0ECC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1.1. Элементарные задачи теории вероятносте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FD509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08CE2D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DA65B9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7D3EB9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DC3B38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87822" w14:textId="0E18F568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5CAAB14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245F2F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6485F5" w14:textId="77777777" w:rsidR="00393767" w:rsidRPr="008878B3" w:rsidRDefault="00393767" w:rsidP="007A2493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1.2. Основные законы распределения.</w:t>
            </w:r>
            <w:r w:rsidR="00272961" w:rsidRPr="008878B3">
              <w:rPr>
                <w:sz w:val="22"/>
                <w:szCs w:val="22"/>
              </w:rPr>
              <w:t xml:space="preserve"> Системы случайных величин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3F9D2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43C3D4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BC945A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940FBE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2CDE10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4FF730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087D5CC6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11F269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8D7F4F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1.3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Обработка статистических данных и проверка гипоте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59D962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F55CB7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F2C9B3" w14:textId="77777777" w:rsidR="00393767" w:rsidRPr="008878B3" w:rsidRDefault="00E90C6D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309D1D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082724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D28677" w14:textId="6E8B611C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659BEFB6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5CCDBA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4D4272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12. Численные мето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FADC2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DC2AE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674B1D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B99E42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F9143A" w14:textId="77777777" w:rsidR="00393767" w:rsidRPr="008878B3" w:rsidRDefault="00BE77E6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89F580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50346191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480C82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14A694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2.1. Методы решения алгебраических и дифференциальных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473CF5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FA3786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311C8C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20ECE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2DC6D8" w14:textId="77777777" w:rsidR="00393767" w:rsidRPr="008878B3" w:rsidRDefault="00BE77E6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320D48" w14:textId="74195033" w:rsidR="00393767" w:rsidRPr="002A7440" w:rsidRDefault="00B361CF" w:rsidP="00393767">
            <w:pPr>
              <w:jc w:val="center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Защита </w:t>
            </w:r>
            <w:r w:rsidR="00FB2240" w:rsidRPr="002A7440">
              <w:rPr>
                <w:sz w:val="22"/>
                <w:szCs w:val="22"/>
              </w:rPr>
              <w:t>КДЗ-</w:t>
            </w:r>
            <w:r w:rsidR="00EA5E35" w:rsidRPr="002A7440">
              <w:rPr>
                <w:sz w:val="22"/>
                <w:szCs w:val="22"/>
              </w:rPr>
              <w:t>3</w:t>
            </w:r>
          </w:p>
        </w:tc>
      </w:tr>
      <w:tr w:rsidR="00FF6A77" w:rsidRPr="008878B3" w14:paraId="7F7BDE2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FCC6C" w14:textId="77777777" w:rsidR="00FF6A77" w:rsidRPr="008878B3" w:rsidRDefault="00FF6A77" w:rsidP="00FF6A77">
            <w:pPr>
              <w:ind w:left="357"/>
              <w:rPr>
                <w:b/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A20F6C" w14:textId="0FFF07A5" w:rsidR="00FF6A7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FF6A77" w:rsidRPr="008878B3">
              <w:rPr>
                <w:b/>
                <w:sz w:val="22"/>
                <w:szCs w:val="22"/>
              </w:rPr>
              <w:t>13. Вариационное исчисление и оптимальное управлени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3660F3" w14:textId="77777777" w:rsidR="00FF6A77" w:rsidRPr="008878B3" w:rsidRDefault="00721CE2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322564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D1425F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EC1691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2AB3A2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3A2A77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FF6A77" w:rsidRPr="008878B3" w14:paraId="006EA3E1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07B1CD" w14:textId="77777777" w:rsidR="00FF6A77" w:rsidRPr="008878B3" w:rsidRDefault="00FF6A7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3CE1B6" w14:textId="77777777" w:rsidR="00FF6A77" w:rsidRPr="008878B3" w:rsidRDefault="00FF6A77" w:rsidP="00393767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Тема 13.1. </w:t>
            </w:r>
            <w:r w:rsidR="00721CE2" w:rsidRPr="008878B3">
              <w:rPr>
                <w:sz w:val="22"/>
                <w:szCs w:val="22"/>
              </w:rPr>
              <w:t>Задачи вариационного исчисления. Функционал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ABCD98" w14:textId="77777777" w:rsidR="00FF6A77" w:rsidRPr="008878B3" w:rsidRDefault="00721CE2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FB2F30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4E1EBB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FD9AB0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2438F8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AA2C35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FF6A77" w:rsidRPr="008878B3" w14:paraId="10FED09C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F91B22D" w14:textId="77777777" w:rsidR="00FF6A77" w:rsidRPr="008878B3" w:rsidRDefault="00FF6A77" w:rsidP="00FF6A77">
            <w:pPr>
              <w:ind w:left="357"/>
              <w:rPr>
                <w:b/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6D2E1C" w14:textId="1941D067" w:rsidR="00FF6A7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FF6A77" w:rsidRPr="008878B3">
              <w:rPr>
                <w:b/>
                <w:sz w:val="22"/>
                <w:szCs w:val="22"/>
              </w:rPr>
              <w:t>14. Линейное программировани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8EAB46" w14:textId="77777777" w:rsidR="00FF6A77" w:rsidRPr="008878B3" w:rsidRDefault="00721CE2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4D5604" w14:textId="77777777" w:rsidR="00FF6A77" w:rsidRPr="008878B3" w:rsidRDefault="00272961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E98E6A" w14:textId="77777777" w:rsidR="00FF6A77" w:rsidRPr="008878B3" w:rsidRDefault="00272961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09481F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2093B2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CEE39C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FF6A77" w:rsidRPr="008878B3" w14:paraId="2A78BB5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95AABE" w14:textId="77777777" w:rsidR="00FF6A77" w:rsidRPr="008878B3" w:rsidRDefault="00FF6A7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C40C18" w14:textId="77777777" w:rsidR="00FF6A77" w:rsidRPr="008878B3" w:rsidRDefault="00FF6A77" w:rsidP="00393767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4.1. Задачи линейного программирования. Графический метод решения задач линейного программирова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10E316" w14:textId="77777777" w:rsidR="00FF6A77" w:rsidRPr="008878B3" w:rsidRDefault="00FF6A7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E4B242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97840F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B23DD7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FB4DD4" w14:textId="77777777" w:rsidR="00FF6A77" w:rsidRPr="008878B3" w:rsidRDefault="001E115B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E586FF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8A1624" w:rsidRPr="008878B3" w14:paraId="69F1DA4D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7656C" w14:textId="77777777" w:rsidR="008A1624" w:rsidRPr="008878B3" w:rsidRDefault="008A1624" w:rsidP="008A162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BACD41" w14:textId="77777777" w:rsidR="008A1624" w:rsidRPr="008878B3" w:rsidRDefault="008A1624" w:rsidP="008A162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Подготовка к экзамену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611B8B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6A70AC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7153C5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A78BDF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ADEC04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440E9F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Форма промежуточной аттестации: экзамен</w:t>
            </w:r>
          </w:p>
        </w:tc>
      </w:tr>
      <w:tr w:rsidR="008A1624" w:rsidRPr="008878B3" w14:paraId="1A922E4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50B56E" w14:textId="77777777" w:rsidR="008A1624" w:rsidRPr="008878B3" w:rsidRDefault="008A1624" w:rsidP="008A162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D27A8" w14:textId="77777777" w:rsidR="008A1624" w:rsidRPr="008878B3" w:rsidRDefault="008A1624" w:rsidP="008A1624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Всего за третий семестр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F74B0C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06DE4D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8B3319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1B20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017AAE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CC602A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E77E6" w:rsidRPr="00223E47" w14:paraId="18DADD29" w14:textId="77777777" w:rsidTr="00D07DB9">
        <w:trPr>
          <w:trHeight w:val="119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5075AB2" w14:textId="77777777" w:rsidR="008A1624" w:rsidRPr="008878B3" w:rsidRDefault="008A1624" w:rsidP="00CB4754">
            <w:pPr>
              <w:rPr>
                <w:b/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2F623D" w14:textId="77777777" w:rsidR="008A1624" w:rsidRPr="008878B3" w:rsidRDefault="008A1624" w:rsidP="00CB4754">
            <w:pPr>
              <w:ind w:left="407"/>
              <w:jc w:val="right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ИТОГО:</w:t>
            </w: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89680" w14:textId="77777777" w:rsidR="008A1624" w:rsidRPr="008878B3" w:rsidRDefault="008A162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128C42" w14:textId="77777777" w:rsidR="008A1624" w:rsidRPr="008878B3" w:rsidRDefault="00BE77E6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9B9F10" w14:textId="77777777" w:rsidR="008A1624" w:rsidRPr="008878B3" w:rsidRDefault="00BE77E6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96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31EF8C" w14:textId="77777777" w:rsidR="008A1624" w:rsidRPr="008878B3" w:rsidRDefault="008A162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BF9351" w14:textId="77777777" w:rsidR="008A1624" w:rsidRPr="00223E47" w:rsidRDefault="00BE77E6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32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8372E0" w14:textId="77777777" w:rsidR="008A1624" w:rsidRPr="00223E47" w:rsidRDefault="008A1624" w:rsidP="00CB4754">
            <w:pPr>
              <w:rPr>
                <w:b/>
                <w:bCs/>
                <w:sz w:val="22"/>
                <w:szCs w:val="22"/>
              </w:rPr>
            </w:pPr>
          </w:p>
        </w:tc>
      </w:tr>
    </w:tbl>
    <w:p w14:paraId="1F6322F2" w14:textId="77777777" w:rsidR="00310FB3" w:rsidRPr="00223E47" w:rsidRDefault="00310FB3" w:rsidP="00310FB3">
      <w:pPr>
        <w:ind w:firstLine="709"/>
        <w:jc w:val="both"/>
        <w:rPr>
          <w:sz w:val="28"/>
          <w:szCs w:val="28"/>
        </w:rPr>
      </w:pPr>
    </w:p>
    <w:p w14:paraId="39406878" w14:textId="0A26BD6D" w:rsidR="00310FB3" w:rsidRPr="00223E47" w:rsidRDefault="00310FB3" w:rsidP="00310FB3">
      <w:pPr>
        <w:ind w:firstLine="709"/>
        <w:jc w:val="both"/>
        <w:rPr>
          <w:sz w:val="28"/>
          <w:szCs w:val="28"/>
        </w:rPr>
      </w:pPr>
      <w:r w:rsidRPr="00223E47">
        <w:rPr>
          <w:b/>
          <w:sz w:val="28"/>
          <w:szCs w:val="28"/>
        </w:rPr>
        <w:t>Условные обозначения:</w:t>
      </w:r>
      <w:r w:rsidRPr="00223E47">
        <w:rPr>
          <w:sz w:val="28"/>
          <w:szCs w:val="28"/>
        </w:rPr>
        <w:t xml:space="preserve"> </w:t>
      </w:r>
      <w:proofErr w:type="spellStart"/>
      <w:r w:rsidRPr="00223E47">
        <w:rPr>
          <w:sz w:val="28"/>
          <w:szCs w:val="28"/>
        </w:rPr>
        <w:t>КДЗ</w:t>
      </w:r>
      <w:proofErr w:type="spellEnd"/>
      <w:r w:rsidRPr="00223E47">
        <w:rPr>
          <w:sz w:val="28"/>
          <w:szCs w:val="28"/>
        </w:rPr>
        <w:t xml:space="preserve"> – контрольная домашняя работа; Л – лекция; </w:t>
      </w:r>
      <w:proofErr w:type="spellStart"/>
      <w:r w:rsidRPr="00223E47">
        <w:rPr>
          <w:sz w:val="28"/>
          <w:szCs w:val="28"/>
        </w:rPr>
        <w:t>ПР</w:t>
      </w:r>
      <w:proofErr w:type="spellEnd"/>
      <w:r w:rsidRPr="00223E47">
        <w:rPr>
          <w:sz w:val="28"/>
          <w:szCs w:val="28"/>
        </w:rPr>
        <w:t xml:space="preserve"> – практическое занятие; </w:t>
      </w:r>
      <w:proofErr w:type="spellStart"/>
      <w:r w:rsidRPr="00223E47">
        <w:rPr>
          <w:sz w:val="28"/>
          <w:szCs w:val="28"/>
        </w:rPr>
        <w:t>СРС</w:t>
      </w:r>
      <w:proofErr w:type="spellEnd"/>
      <w:r w:rsidRPr="00223E47">
        <w:rPr>
          <w:sz w:val="28"/>
          <w:szCs w:val="28"/>
        </w:rPr>
        <w:t xml:space="preserve"> – самостоятельная работа студента.</w:t>
      </w:r>
    </w:p>
    <w:p w14:paraId="76F4932A" w14:textId="77777777" w:rsidR="00932038" w:rsidRPr="00223E47" w:rsidRDefault="00932038" w:rsidP="003569C2">
      <w:pPr>
        <w:pStyle w:val="a8"/>
        <w:numPr>
          <w:ilvl w:val="1"/>
          <w:numId w:val="1"/>
        </w:numPr>
        <w:ind w:left="0" w:firstLine="709"/>
        <w:jc w:val="both"/>
        <w:rPr>
          <w:b/>
          <w:iCs/>
          <w:sz w:val="28"/>
          <w:szCs w:val="28"/>
        </w:rPr>
      </w:pPr>
      <w:r w:rsidRPr="00223E47">
        <w:br w:type="page"/>
      </w:r>
      <w:r w:rsidRPr="00223E47">
        <w:rPr>
          <w:b/>
          <w:iCs/>
          <w:sz w:val="28"/>
          <w:szCs w:val="28"/>
        </w:rPr>
        <w:lastRenderedPageBreak/>
        <w:t>Матрица соотнесения тем/разделов учебной дисциплины и формируемых в них общекультурных, общепрофессиональных и профессиональных компетенций</w:t>
      </w:r>
    </w:p>
    <w:tbl>
      <w:tblPr>
        <w:tblW w:w="15594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937"/>
        <w:gridCol w:w="850"/>
        <w:gridCol w:w="357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9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993"/>
      </w:tblGrid>
      <w:tr w:rsidR="00E35330" w:rsidRPr="002A7440" w14:paraId="1673BADD" w14:textId="77777777" w:rsidTr="00F94F3F">
        <w:trPr>
          <w:tblHeader/>
        </w:trPr>
        <w:tc>
          <w:tcPr>
            <w:tcW w:w="193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FBEAEB7" w14:textId="77777777" w:rsidR="00E35330" w:rsidRPr="002A7440" w:rsidRDefault="00E35330" w:rsidP="00932038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Разделы дисциплины, темы</w:t>
            </w:r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 xml:space="preserve"> </w:t>
            </w:r>
            <w:r w:rsidRPr="002A7440">
              <w:rPr>
                <w:b/>
                <w:iCs/>
                <w:color w:val="auto"/>
                <w:sz w:val="22"/>
                <w:szCs w:val="22"/>
              </w:rPr>
              <w:t>(наименования)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1417114" w14:textId="77777777" w:rsidR="00E35330" w:rsidRPr="002A7440" w:rsidRDefault="00E35330" w:rsidP="00DA5961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Кол</w:t>
            </w:r>
            <w:proofErr w:type="spellEnd"/>
            <w:r w:rsidRPr="002A7440">
              <w:rPr>
                <w:b/>
                <w:iCs/>
                <w:color w:val="auto"/>
                <w:sz w:val="22"/>
                <w:szCs w:val="22"/>
              </w:rPr>
              <w:t>-</w:t>
            </w: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во</w:t>
            </w:r>
            <w:proofErr w:type="spellEnd"/>
            <w:r w:rsidRPr="002A7440">
              <w:rPr>
                <w:b/>
                <w:iCs/>
                <w:color w:val="auto"/>
                <w:sz w:val="22"/>
                <w:szCs w:val="22"/>
              </w:rPr>
              <w:t xml:space="preserve"> часов</w:t>
            </w:r>
          </w:p>
        </w:tc>
        <w:tc>
          <w:tcPr>
            <w:tcW w:w="11814" w:type="dxa"/>
            <w:gridSpan w:val="3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BFADB" w14:textId="092C9283" w:rsidR="00E35330" w:rsidRPr="002A7440" w:rsidRDefault="00E35330" w:rsidP="00427DE5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Компетенции (знания, умения, навыки)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3A7A8" w14:textId="77777777" w:rsidR="00E35330" w:rsidRPr="002A7440" w:rsidRDefault="00E35330" w:rsidP="00DA5961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 xml:space="preserve">Общее кол-во </w:t>
            </w:r>
            <w:proofErr w:type="gramStart"/>
            <w:r w:rsidRPr="002A7440">
              <w:rPr>
                <w:b/>
                <w:iCs/>
                <w:color w:val="auto"/>
                <w:sz w:val="22"/>
                <w:szCs w:val="22"/>
              </w:rPr>
              <w:t>компе-</w:t>
            </w: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</w:rPr>
              <w:t>тенций</w:t>
            </w:r>
            <w:proofErr w:type="spellEnd"/>
            <w:proofErr w:type="gramEnd"/>
          </w:p>
        </w:tc>
      </w:tr>
      <w:tr w:rsidR="00B2468C" w:rsidRPr="002A7440" w14:paraId="065F93B1" w14:textId="77777777" w:rsidTr="00F94F3F">
        <w:trPr>
          <w:cantSplit/>
          <w:trHeight w:val="1338"/>
          <w:tblHeader/>
        </w:trPr>
        <w:tc>
          <w:tcPr>
            <w:tcW w:w="1937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70D47A29" w14:textId="77777777" w:rsidR="00F94F3F" w:rsidRPr="002A7440" w:rsidRDefault="00F94F3F" w:rsidP="00F94F3F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225F7AD8" w14:textId="77777777" w:rsidR="00F94F3F" w:rsidRPr="002A7440" w:rsidRDefault="00F94F3F" w:rsidP="00F94F3F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14:paraId="1B60ED8B" w14:textId="58165DE2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085B640" w14:textId="62999750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54AD9D66" w14:textId="1D16E50E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37C3E7A" w14:textId="3D593204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075A1CA" w14:textId="4091DCD5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5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BCCA98F" w14:textId="25EFFE5D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6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591B170" w14:textId="629CB8FE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7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150CB1C" w14:textId="7613A57B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8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38CDE90" w14:textId="6F794CAA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E434201" w14:textId="6F64CB37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5481EC4" w14:textId="69553BDE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AD12F86" w14:textId="19E4E740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6191E4A" w14:textId="6EE38255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43F8855D" w14:textId="150B29CA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06A1650" w14:textId="7B540159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0E6BD85" w14:textId="29E91509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02112E8" w14:textId="2ECD3032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4BC2BCE" w14:textId="623F6AFA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1E971AD" w14:textId="7B9EAA86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FDF2B1D" w14:textId="652431BF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28FA510" w14:textId="0DDBFBE6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F85F9C3" w14:textId="0D8B3493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85B998F" w14:textId="611F1538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1.1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0D1EBAA0" w14:textId="300FC8D7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41CB7BFE" w14:textId="4530D573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60B8F024" w14:textId="05C62D3A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1E17AD5" w14:textId="5A71184F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660840F" w14:textId="071383EE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4DE2BF0" w14:textId="282C09A3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6A486679" w14:textId="01C7EEDC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2FB7038D" w14:textId="52A0106E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6D68D6F" w14:textId="31B4985F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1B0FF25F" w14:textId="58A7E4BE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2.1</w:t>
            </w:r>
          </w:p>
        </w:tc>
        <w:tc>
          <w:tcPr>
            <w:tcW w:w="99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1D830" w14:textId="77777777" w:rsidR="00F94F3F" w:rsidRPr="002A7440" w:rsidRDefault="00F94F3F" w:rsidP="00F94F3F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  <w:highlight w:val="green"/>
              </w:rPr>
            </w:pPr>
          </w:p>
        </w:tc>
      </w:tr>
      <w:tr w:rsidR="002A7440" w:rsidRPr="002A7440" w14:paraId="5DBF9106" w14:textId="77777777" w:rsidTr="00F94F3F">
        <w:trPr>
          <w:trHeight w:val="14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63E500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. 1.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54EF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775A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E53A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015F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CC6E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C7C0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218F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788A0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543F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0A8A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7443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5949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7666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52FF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16EB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34E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36A1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BE8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53F0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3539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E59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F9C2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4E5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0C17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ECB5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657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5F68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609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5453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E59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97A0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E6F4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4246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999F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A1E77" w14:textId="7DB2FF5E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16F2B27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2B6C32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1. Алгебра матриц, определител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E28B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E4A0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09D2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DC11B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A0AE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597C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FB1B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5C16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DF0F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52C5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63A8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43AC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3917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52D2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5096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660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A054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02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6146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CBFC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F74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6C55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CF7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6702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D470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CD0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F7EA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3A3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051D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C7E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A55A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9CA9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22746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BBA9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131DE" w14:textId="56FBC2A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426FE6BD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B56E7F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2. Решение систем линей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5CF4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1212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65A2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28DF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2361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7007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D039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49B2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61F2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9E58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C841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8D04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F622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A67A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AAAE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52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55EB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9A5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59C3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B80E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AB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F919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8E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3D9E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D7D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482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0C67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4C4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2D0D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DB6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23D5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C0F1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F4E9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A973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1D89E" w14:textId="1366F36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278A9FA2" w14:textId="77777777" w:rsidTr="00F94F3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F3BA20" w14:textId="404D6338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2. Геометр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3832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0269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A64F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34DC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F64E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407D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2D99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5E92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1446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7F6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DCD8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6921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2618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8B02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ED81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411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64C5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759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4051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8374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81D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EF6D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59D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780F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F7E9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6AC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1099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A95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D07D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EA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2766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8498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E535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4FAA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9A7E4" w14:textId="6F94B0D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19D6A0B7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1AE079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1. Векторная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2234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4636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A77D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85FC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245E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3F1A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E3D0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B47A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CB50C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757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18C9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0368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CA60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FDF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5F16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0D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2439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FBE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E8B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F4C3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BF9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A3AA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ECE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9C6C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B94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024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1530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EE6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D3BF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FB5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B2D0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E472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044C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F1E8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2B56B" w14:textId="36516D6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57351C3C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E053F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2. Аналитическая геометрия прямых и плоск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01E9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5A16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0C89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04B8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1FBE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E70A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7E1C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0D48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B038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6C8D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7A9C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CA88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F179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C192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0ECD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DBF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E9A6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A7D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BEF2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78EC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8B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9731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B67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BD8F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3AE9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42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CBA3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28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213B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0A7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6409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DF5C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F4A8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EB76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415CC" w14:textId="6CDE793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4A1C1E3B" w14:textId="77777777" w:rsidTr="00F94F3F">
        <w:trPr>
          <w:trHeight w:val="9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88FD91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3. Кривые втор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7480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6D3D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E545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A2B6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4EDB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4706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710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8DE0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E330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D258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8E48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7515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C616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4DBE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8C3BC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E9D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5E973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C29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3755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D005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5E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BFDC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148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07CF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BC5A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59E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FC8A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C73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9A0D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4F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BE43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2A02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9F5A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598C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3D76B" w14:textId="2DDCC4F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639D9B3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C088BD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3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4A83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97C2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FC18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4CA3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1B1E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7B60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2DDC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697F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4BDD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8FD9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9D8B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0236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E5D1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9235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2684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B3D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3435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4E7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58A9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6DEA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288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09F1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AA2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7657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09D6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B46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8741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D7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5865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F59B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6234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72A2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E007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89D1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4A4A8" w14:textId="097D01F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7</w:t>
            </w:r>
          </w:p>
        </w:tc>
      </w:tr>
      <w:tr w:rsidR="00F026D9" w:rsidRPr="002A7440" w14:paraId="266C5EE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598E0A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1. Пределы и непрерывность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AADA6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8A0A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D3AC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9447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9582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C363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CDA7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935C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53CE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1CF6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2940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93AA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1301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360C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827D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CD3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0A68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F46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5487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EC33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3A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7B45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2A9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A2A0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05F9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0C2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3129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FE5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B4D7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1E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50A3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ADEF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C71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4DB1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5D86B" w14:textId="1BC1FA9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53AB89A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81C28C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2. Производная и ее 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14D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DCBC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38B3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5C3A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33CC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3F9C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51A5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496A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7AB9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3D9B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7670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D811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1842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B7DC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7FFE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118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F064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B7B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BE8C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0EE4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E3F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94AB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01E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25BC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C2FD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4F9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771F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03B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EA36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96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5C00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8C1A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CF24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C1F2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C4D39" w14:textId="7BB8193F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13B505CF" w14:textId="77777777" w:rsidTr="00F94F3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CDA95B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3.3. Высшие производные и формула Тейлора. Построение графиков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E6FD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93F6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7446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B123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A3A6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2F98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F3F6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3BF6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6219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7D70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484D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B73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FC09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0F91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5FDB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E89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9609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CBB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A2F5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B57D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C11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78EC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4DE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DBB9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68F0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C0F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3F87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C2A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170F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504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517A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DC15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24CF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406E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35D74" w14:textId="60AD7946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3C042E90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AC816F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4. Функции нескольких переменных. Частные производные. Экстремум функции двух переменных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EE51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C2DE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E79D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98C5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D7B6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8259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9DF7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3DE4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7A4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24FE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320F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8DAE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7CE9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225B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22EB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EA7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92C2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26C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517F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941A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4B16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D6EF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EB9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13E4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30DC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381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FACD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14C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D65E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A0D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072D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6067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8135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EFBB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B4148" w14:textId="7A12682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32B0DF0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7B2820" w14:textId="1723835E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4. Дискретная матема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BF16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E1A6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C503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151A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96EB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C808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F0FA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C7FC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2478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3F91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097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BC7F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6F28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7420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095F0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F7C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B8E4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39A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E57F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54A2C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56D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7319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EF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DB03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2D0C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21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554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632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7EF5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D02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3F0E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2406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185B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846C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407AB9" w14:textId="2F3214A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4797A507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9D961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4.1. Алгебра логики высказыва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C528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9E04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23D3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87E8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F31A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3BA1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B121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165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AFD0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D5A8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B5DF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54B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00EE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CAD1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DFD1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C4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9FAD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685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025F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0B8B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0B7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E2DE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B36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C6C6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B1D4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062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4356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B31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B451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34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3002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EBD2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0694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8D0E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746D74" w14:textId="2F4E3F8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37F81A15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A2C5A1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зачет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8471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1373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30BC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CB5F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21680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9FBC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0179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A049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1F27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44DB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9AF7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21EC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6DB5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DE18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68D5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373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D231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21F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6BFA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6694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ACA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3D2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1B1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646A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67BD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F4E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F39D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FF1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210A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73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15FE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DE78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C5F8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CF9C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E5B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23DF7D7D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0D6B66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первы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DE04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68BA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D8D2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114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56F5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1BD0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18CD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8FAB4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AA49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DC93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15A6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B45A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00E6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A4E0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43C9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BEF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7929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999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A4C6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5F8B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870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60D5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923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ACA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4832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E3B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E4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8B3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1CD2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9E1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154A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CC78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28FE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C4BC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6DDD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0EAF95D7" w14:textId="77777777" w:rsidTr="00F94F3F">
        <w:trPr>
          <w:trHeight w:val="15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DDED3D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5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E32C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2687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3A14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3DA8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6A02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EE79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B573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0DE6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532A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7F66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9383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1898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A4A7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BB47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C5E1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03E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1706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89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F7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576D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41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8AA8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557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D5B3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4978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95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89EE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CCF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08C2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76C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9CA9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11EB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7AC4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E187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04839" w14:textId="67E7EC1E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6B179094" w14:textId="77777777" w:rsidTr="00F94F3F">
        <w:trPr>
          <w:trHeight w:val="337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141880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1. Неопределённый интеграл и методы его вычисл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FC8D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2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C333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9ABE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82F7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4E48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35EA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7526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485F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8788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9831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9FE2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B583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8CA3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64D4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427D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C2A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692C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6DE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3ED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B20D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EE3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6766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BD8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14B4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6ACB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402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B604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301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B565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FDB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81DD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1E48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C80A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415B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8371F" w14:textId="475A1F1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08955115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126253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5.2. Определённый интеграл и его 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52B4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E8AA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E8C16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5097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D8E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A90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C790B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798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6396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8C0A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867F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20A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B13D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8108B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378C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689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D3EF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9EC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D7BB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4B3A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F1F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5DD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3AD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3E41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5FB0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021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3997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378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A2C1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5F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E0B4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8762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DA5E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60AA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48955" w14:textId="6767167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5DD9EB84" w14:textId="77777777" w:rsidTr="00F94F3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5445E1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3. Расширение понятия интеграл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09AB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1349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F3C1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53E1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03E7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CC9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CD3B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7DF2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BA32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2DAD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605E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6BB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1E5D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04A06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8AB8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751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1FE7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69B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B93C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4ECA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BD6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01A4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36C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6FA9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C7D7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322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3E36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E5B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F88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7C2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7F50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4F79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EA53B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99EB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0F453" w14:textId="78D6732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16012253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2D1F37" w14:textId="0DC1A6A1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6. Комплексны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1348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E0F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0509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5931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C2E0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3CCA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3C21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EAFE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1F88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D077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88C8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80BE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2772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575A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44D6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6CC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4384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1B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F202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650C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A0B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676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33A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4A5A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7D4A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EE7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F39E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534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929A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F4E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8DA4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DA46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CDCC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3A63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84F26" w14:textId="560D8746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AA630D2" w14:textId="77777777" w:rsidTr="00F94F3F">
        <w:trPr>
          <w:trHeight w:val="9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8E8280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6.1. Комплексные числа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3132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74F0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2ED4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AB55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D7B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B9E7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E012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36F7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C60F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3CA8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0C14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7934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D854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2D92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5566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214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F9CC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55B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0DE5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3349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18B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B331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9C8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DFD5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1F36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6FF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1578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D7A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1282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C2D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EB63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54DD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AFF9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06B1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8FD31" w14:textId="600B611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2ECB2E9" w14:textId="77777777" w:rsidTr="00F94F3F">
        <w:trPr>
          <w:trHeight w:val="3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ABB10C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2.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B3DB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EB06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6D60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0942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4952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FDAA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7946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9AE9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EF04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8448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D1B0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5F9EC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5B5D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3071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717C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233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0D2B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933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250A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FE7E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BFA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13BA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DD9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CEAA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70A4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4C4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DA27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75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F353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3B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641C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A209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53B0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AB88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09264" w14:textId="2F97C4CF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21281221" w14:textId="77777777" w:rsidTr="00F94F3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987168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3. Производная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4377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52F9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4C7B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3B35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797F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0FE3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AA65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08DF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7114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3A7D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EED8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F07C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E6E9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8EB5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E747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02E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C8D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7A3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794B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53B1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B4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2B22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AC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F902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D5CC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39A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5840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EC4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A587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D83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B087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42EA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24D7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7ACF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6FF2B" w14:textId="6C6607C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E02EF25" w14:textId="77777777" w:rsidTr="00F94F3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4C38FC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7. Дифференциальные уравн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32C9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6834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FEA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CAC7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5C7B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F2AE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1C94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7606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E79A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179F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41FF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F870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F31F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FFAB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6D03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E40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47B3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208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F5B0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874E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E64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DFE7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442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2BAC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8ABF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FC7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072E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0F1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AFCD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845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3D6D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9313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5629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938B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2E54A" w14:textId="21460BB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408819C" w14:textId="77777777" w:rsidTr="00F94F3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9D3F2D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1. Основные по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8D67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8F3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FC67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219F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EDFB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C7F5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1C92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1ECF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06C2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C61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EE17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00D3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AD37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3014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A108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1A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4A32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390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4CD5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9902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03C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4F13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8B7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713E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68F9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DD2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D0EF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9B2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C265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50F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F9EC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EB1E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0242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678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A576A" w14:textId="173BD62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29ACEF2F" w14:textId="77777777" w:rsidTr="00F94F3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60FA24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2. Уравнения 1-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900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5694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8F39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A46D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F679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B187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A7B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3C35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CC7D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EEFE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93D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E91D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26AC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B1FC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2B2D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4A0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FF56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756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8455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D3F3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E80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D7A9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1DD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09C3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A154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246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C969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75B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AC29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34A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0F3F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0C101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D14C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5F23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565BE" w14:textId="6D926C6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5033ECC5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60AAA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7.3. Уравнения высших порядков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7F94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737E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DA2F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54B2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4DCE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EC42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C9EA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2AFC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0B1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570D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AC80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D5E1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3A0C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0EB6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8A23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984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DE58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CD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8B4F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7FF0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02C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252A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7FB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CB8D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FA31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B24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A63B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DC0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0D06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F4A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7C17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B0FD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AD7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59B8B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102A4E" w14:textId="2554AE8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094C38C9" w14:textId="77777777" w:rsidTr="00F94F3F">
        <w:trPr>
          <w:trHeight w:val="4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0F13C3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7.4. Линейные дифференциальные уравнения </w:t>
            </w:r>
            <w:r w:rsidRPr="002A7440">
              <w:rPr>
                <w:i/>
                <w:sz w:val="22"/>
                <w:szCs w:val="22"/>
              </w:rPr>
              <w:t>n</w:t>
            </w:r>
            <w:r w:rsidRPr="002A7440">
              <w:rPr>
                <w:sz w:val="22"/>
                <w:szCs w:val="22"/>
              </w:rPr>
              <w:t>-ого порядка и системы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7603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76A8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320F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9AB6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6A0B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54A5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639E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CF31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A8FD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23C9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041B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9052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BC5F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9F7E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BE59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956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ECFE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02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69E4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71D5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2DF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19AF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AD7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E149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CEFB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DFC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1D5D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864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90614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068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E638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0957E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7E12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99CE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54385" w14:textId="3CB7B95F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2593D5F2" w14:textId="77777777" w:rsidTr="00F94F3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2B26F9" w14:textId="0BB7A6D7" w:rsidR="00F026D9" w:rsidRPr="002A7440" w:rsidRDefault="00F026D9" w:rsidP="00F026D9">
            <w:pPr>
              <w:snapToGrid w:val="0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Раздел 8. Операционное исчисление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8301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EC3C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E28E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838F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1627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066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CCB5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5AE7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61C6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1119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034E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9D8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5C38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DD4F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3D43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ACC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B63EC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3CE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2A839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AA313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6D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64A2D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AEE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236B1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74AA6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495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77F35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415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CFD3B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55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41592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AA68D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28649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4C5B2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01F0B" w14:textId="6F4F4CE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329E9E84" w14:textId="77777777" w:rsidTr="00F94F3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835C9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1. Преобразование Лапласа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83BE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39F1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E9A0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CED1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34DC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F5F2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6B1D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4FFF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1C98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04F0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7F8F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B3B2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5D9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DA50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3FB6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16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EEF68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499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710D0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B21E7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90E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24CC8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F11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B01A1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8A5CB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0C4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03DE0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501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C7718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F71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FD28B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B3D6E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EB40B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C3441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6BF1E" w14:textId="5046EAA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6D76C32D" w14:textId="77777777" w:rsidTr="00F94F3F">
        <w:trPr>
          <w:trHeight w:val="429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3405C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2. Операционный метод решения линейных дифференциальных уравнений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CE2B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775F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8C85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DAA1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7131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8376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7539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1DB6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F119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7DCB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E1E0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8165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159D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3E3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6ABF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07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ED139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060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2AD5B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F995A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4B0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F9465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157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D779B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085E45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520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31106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019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35118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6D8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25AB7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D2E72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9F7EC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7371C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436B44" w14:textId="4BA4D85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6C05E4B7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A8D63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7EC2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EABB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1E0B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A8F6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F891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F20E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335B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4A7A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3ACB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AA47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7593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AA2E1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5EB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0E4B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6C394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DD3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0986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00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F37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0F3B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224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F716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623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542E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96A6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DA0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82B3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AD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5187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C00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6259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12B9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6871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CE09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D99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4111178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242303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второ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5FFE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B49C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E290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D2B0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CFB3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238F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379F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E4B9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A7BB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E1C4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4B75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F36B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789D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30DD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BA8B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9CE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89C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850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E40A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6223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81D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9335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7F9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A46A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9299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909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67B1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69E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CA3C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AA0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429C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69C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07A2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E2F2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8A5C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718B1CC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C0A455" w14:textId="47DC5D63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9.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6D28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ADCA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4948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807A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873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AD01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1CEF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0E43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2EBB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CD1C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D3F9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19FC0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E675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4605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4226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2C1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44A9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1A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FD1B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048C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94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9EE8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892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F22F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1248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32A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686C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66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5D1EB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FA0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7BA8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EE1C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D11F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BFD9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8D409" w14:textId="0E0B787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5</w:t>
            </w:r>
          </w:p>
        </w:tc>
      </w:tr>
      <w:tr w:rsidR="00F026D9" w:rsidRPr="002A7440" w14:paraId="24EC1F04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DD0C3E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9.1. Числовые ряды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2B4E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6817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67BB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8CEA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00D4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E170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AA71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D80B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4FA2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2B22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CA6F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27AE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5F2D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5365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5AFB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AC1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59CB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4CE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D5D2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F428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FA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3D75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EAF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22AC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42BC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CDA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611C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D1B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2C80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CBA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AAF8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0467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00CF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21D0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8EF96" w14:textId="691A1DD0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122ACFA1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6EA7E9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9.2. Функциональные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2C45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7CA1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563C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4DC8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19E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2987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4AFF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3368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3A0F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5FCC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39D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8E7C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570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CF7D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0A9D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782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42BA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70F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2390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605D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4C6A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74B9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D21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E875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E396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1F9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A362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297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83AF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DC3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B16F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1241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67C9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A28E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3624B4" w14:textId="29F69C9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7B346931" w14:textId="77777777" w:rsidTr="00F94F3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6C1CD9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 xml:space="preserve">Тема 9.3. Ряды Фурье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9B5D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6427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5AD1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2907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022A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2E7A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3A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ECDD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EBF1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8F98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D087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E6233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E228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2A85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5EE7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C31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5BC6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F05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09D5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5DBE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51C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D20D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25C1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72CC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09BF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34E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F165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E12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A66A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BE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4499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D069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5D5A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6969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3D08D" w14:textId="74E11EA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5EC92614" w14:textId="77777777" w:rsidTr="00F94F3F">
        <w:trPr>
          <w:trHeight w:val="406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B470F1" w14:textId="10AB7F75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0. Уравнения математической 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5D96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5097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DD7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0AF1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E005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48BA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1F7D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120E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C1293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5722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C835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B67F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3A90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D501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A185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22F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883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409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B402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D43DF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AD2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42A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FEC0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7EF7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E6E8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79F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2D61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FCA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1893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6F9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1BC9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82C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9979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E6F9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7AD88" w14:textId="7B61941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2079BFAF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C6A7C7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0.1. Метод Фурье для уравнений мат. 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1F67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CB69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8B68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462B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F1B7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0775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269C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436F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25D1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F3A75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66EB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196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D77C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C85A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48D4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D8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8541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632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5C42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5E87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E60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144D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236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50D2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476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DB0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E8E6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993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DD5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3DA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020C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A785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B8DC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E4C8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327C7" w14:textId="697AB21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5</w:t>
            </w:r>
          </w:p>
        </w:tc>
      </w:tr>
      <w:tr w:rsidR="00F026D9" w:rsidRPr="002A7440" w14:paraId="1CA7995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BB4D80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1. Вероятность и статис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9918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58EF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F44C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3949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CFBA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27E4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6CCA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918F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39FA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59A4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1A3F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0396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A233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A03C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2ACA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BB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6358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613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6694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4B8B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1C4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1493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BC0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F040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D9D5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A70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DD91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565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88B4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037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DD6C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92D6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49ED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2907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05A56A" w14:textId="230EC25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10019665" w14:textId="77777777" w:rsidTr="00F94F3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B28388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1. Элементарные задачи теории вероятн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6CEB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A480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D703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BB04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A3E8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0E4E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E75E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21E7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AC12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4C10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1F30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8989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6012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B7AC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6C96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B3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A008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7BE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DD1F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12CA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976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5445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808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8FD9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87CF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C99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D151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EB5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C0E3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F93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09BE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D9C2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F7DC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CB37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419E0" w14:textId="0842875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69F2473B" w14:textId="77777777" w:rsidTr="00F94F3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36973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2. Основные законы распределения. Системы случайных величин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2122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37DA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C972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283F9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1CAE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555C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C330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1BC9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1E36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20AF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F68C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732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027A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117E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DA6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2F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EAC1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B5A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765F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4B0C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B7C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3527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DE7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0DA21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0F77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E2B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C39D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E60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5B9E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16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C591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78C0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8FB8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964D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87BCD" w14:textId="7B4E87CA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190BDAA6" w14:textId="77777777" w:rsidTr="00F94F3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A38185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3. Обработка статистических данных и проверка гипоте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AC92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6BC2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0547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87D1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83B5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D075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42AB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C022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FB33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EEB8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3927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B7C2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A5E8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E792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FDE6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29E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E0D9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04F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035F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8477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944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BCD30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768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7EB3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AC2A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DEF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FEC5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18C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98D7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E49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A084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03DE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89019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0F31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E93E68" w14:textId="0EBC4E4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62B3728C" w14:textId="77777777" w:rsidTr="00F94F3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CFD4FD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2. Численные мето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2AE1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0976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1ED1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5970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484D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CFEF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1EEA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2A30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9450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D2FE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8689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4DD5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FB75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D4F4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A535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548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AB14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D18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AB8D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5ACE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CFF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E36E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AEB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C573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DEB9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91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8BD5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A0B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209F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510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B088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75DA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45CC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D305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7E2738" w14:textId="6913402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3E0AA398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3E5195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12.1. Методы решения алгебраических и дифференциаль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CC8A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DB2A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0840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9384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B51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44BEA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52C7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C470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0B81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8288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C708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9168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6EAB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B494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B87D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ACA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3156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573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C639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9DCE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9660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CC3A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0B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5503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6140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50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716A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EBC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4242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100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BF47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3024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F36D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BF8E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D50AC3" w14:textId="2291BE0A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17E3B75C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32E65F" w14:textId="690B75D1" w:rsidR="00F026D9" w:rsidRPr="002A7440" w:rsidRDefault="00F026D9" w:rsidP="00F026D9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3. Вариационное исчисление и оптимальное управление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BC9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FD44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4402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256B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96EA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A26E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875F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7061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5EF9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9814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4606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6C67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D332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522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1E82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93C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D4D1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86E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6DB4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BC5D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48D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A673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C09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BF78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88E4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0E3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07EF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18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7586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1D6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70E9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C6A1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2F62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DF5E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F77CC" w14:textId="4C34483E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3EF3E572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FE0DA1" w14:textId="77777777" w:rsidR="00F026D9" w:rsidRPr="002A7440" w:rsidRDefault="00F026D9" w:rsidP="00F026D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3.1. Задачи вариационного исчисления. Функционал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5D9E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9EF2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D39D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5D34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B8E7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979E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A001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61BC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7D17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019E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2151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3E6B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BBE0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9EE2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527B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930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64D8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83F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2B8E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006A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235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8ED2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1E3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F11D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F967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BE66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9346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B30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A5D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DD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5497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3C57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E793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0378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942C8" w14:textId="0CC45EB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0EB910C4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B62ABF" w14:textId="44285F2B" w:rsidR="00F026D9" w:rsidRPr="002A7440" w:rsidRDefault="00F026D9" w:rsidP="00F026D9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4. Линейное </w:t>
            </w:r>
            <w:proofErr w:type="spellStart"/>
            <w:proofErr w:type="gramStart"/>
            <w:r w:rsidRPr="002A7440">
              <w:rPr>
                <w:b/>
                <w:sz w:val="22"/>
                <w:szCs w:val="22"/>
              </w:rPr>
              <w:t>программирова-ние</w:t>
            </w:r>
            <w:proofErr w:type="spellEnd"/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929D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A4C59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3D81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9492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C224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F1F4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2DDD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84A1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2209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E632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2E77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A1FA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838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3C23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24E4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0B9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AD10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528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000B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C6D6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20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B712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19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128DA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D01E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32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CCB1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F28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8DB6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652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C487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8F16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58BD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5E62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C864D" w14:textId="64729DC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0D43DCCF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4EC0B" w14:textId="77777777" w:rsidR="00F026D9" w:rsidRPr="002A7440" w:rsidRDefault="00F026D9" w:rsidP="00F026D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14.1. Задачи линейного </w:t>
            </w:r>
            <w:proofErr w:type="spellStart"/>
            <w:proofErr w:type="gramStart"/>
            <w:r w:rsidRPr="002A7440">
              <w:rPr>
                <w:sz w:val="22"/>
                <w:szCs w:val="22"/>
              </w:rPr>
              <w:t>программирова-ния</w:t>
            </w:r>
            <w:proofErr w:type="spellEnd"/>
            <w:proofErr w:type="gramEnd"/>
            <w:r w:rsidRPr="002A7440">
              <w:rPr>
                <w:sz w:val="22"/>
                <w:szCs w:val="22"/>
              </w:rPr>
              <w:t xml:space="preserve">. Графический метод решения задач линейного </w:t>
            </w:r>
            <w:proofErr w:type="spellStart"/>
            <w:proofErr w:type="gramStart"/>
            <w:r w:rsidRPr="002A7440">
              <w:rPr>
                <w:sz w:val="22"/>
                <w:szCs w:val="22"/>
              </w:rPr>
              <w:t>программирова-ния</w:t>
            </w:r>
            <w:proofErr w:type="spellEnd"/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A04E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F8B1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CDA2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D4F3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9E53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F009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B0CA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50C7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015D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784A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BEBB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2B2B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D75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D28C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5CE1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D23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809F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5CA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23A5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8187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198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7714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437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DB76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6460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B7B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59BA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799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80A3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CB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D010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0C9C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CE63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DB34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6A1F6A" w14:textId="1C1B821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6CA29CC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AA69F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570F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ED52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90C0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2C3A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CE40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9631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E8A2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B2A3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939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3016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ED69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FC06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8CE2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DCCB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69DE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F08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7F71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43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224B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B60E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942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96CC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51F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3F73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436C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58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6BA4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91B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F08E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234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EAF9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7942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0794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CD0F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AF9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4C82D4C9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668E09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трети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63CB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7785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3EB4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AACE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CD50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A510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13C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FE63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463A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31F6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BF3B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640F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A787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05CB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5EFE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9B3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8872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C26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A91F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3D3B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D8A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5762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49B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8D7D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21EF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074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8550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A0B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4750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701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F557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277A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95C6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E23F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5B7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30CF3A20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2A046D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ИТОГО: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F8A8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6648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FAB0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4D3A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CD02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DB49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9908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EF14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ED18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C2F2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E548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0F5C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4D95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7FA9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8752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FA6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5952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C85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8E1B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B334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859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CD1C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7AF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C8053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202F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610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75BE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D8CB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DCA7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8D0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21D3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3BE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AFC2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C156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768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</w:tbl>
    <w:p w14:paraId="22F13FE8" w14:textId="77777777" w:rsidR="00DD2C23" w:rsidRPr="00223E47" w:rsidRDefault="00DD2C23" w:rsidP="00DD2C23">
      <w:pPr>
        <w:pStyle w:val="Iauiue"/>
        <w:widowControl w:val="0"/>
        <w:ind w:right="-57" w:firstLine="748"/>
        <w:jc w:val="center"/>
        <w:rPr>
          <w:sz w:val="28"/>
          <w:szCs w:val="28"/>
          <w:lang w:val="ru-RU"/>
        </w:rPr>
      </w:pPr>
    </w:p>
    <w:p w14:paraId="1C2D7DAD" w14:textId="77777777" w:rsidR="00DD2C23" w:rsidRPr="00223E47" w:rsidRDefault="00DD2C23" w:rsidP="00DD2C23">
      <w:pPr>
        <w:jc w:val="center"/>
        <w:rPr>
          <w:sz w:val="24"/>
          <w:szCs w:val="24"/>
        </w:rPr>
        <w:sectPr w:rsidR="00DD2C23" w:rsidRPr="00223E47" w:rsidSect="00AB748E">
          <w:footerReference w:type="default" r:id="rId10"/>
          <w:pgSz w:w="16838" w:h="11906" w:orient="landscape"/>
          <w:pgMar w:top="851" w:right="1134" w:bottom="567" w:left="1134" w:header="709" w:footer="709" w:gutter="0"/>
          <w:cols w:space="708"/>
          <w:docGrid w:linePitch="360"/>
        </w:sectPr>
      </w:pPr>
    </w:p>
    <w:p w14:paraId="183B19E3" w14:textId="77777777" w:rsidR="00DD2C23" w:rsidRPr="00223E47" w:rsidRDefault="004658F2" w:rsidP="00656C8F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lastRenderedPageBreak/>
        <w:t>Содержание дисциплины</w:t>
      </w:r>
    </w:p>
    <w:p w14:paraId="5D42DD6D" w14:textId="77777777" w:rsidR="00593B1B" w:rsidRDefault="00593B1B" w:rsidP="002A7440">
      <w:pPr>
        <w:jc w:val="center"/>
        <w:rPr>
          <w:sz w:val="28"/>
          <w:szCs w:val="28"/>
          <w:lang w:val="en-US"/>
        </w:rPr>
      </w:pPr>
    </w:p>
    <w:p w14:paraId="2E5CCA3F" w14:textId="2CAF5454" w:rsidR="00EE5626" w:rsidRPr="002A7440" w:rsidRDefault="00593B1B" w:rsidP="002A7440">
      <w:pPr>
        <w:jc w:val="center"/>
        <w:rPr>
          <w:b/>
          <w:sz w:val="28"/>
          <w:szCs w:val="28"/>
        </w:rPr>
      </w:pPr>
      <w:r w:rsidRPr="002A7440">
        <w:rPr>
          <w:b/>
          <w:sz w:val="28"/>
          <w:szCs w:val="28"/>
          <w:lang w:val="en-US"/>
        </w:rPr>
        <w:t>I</w:t>
      </w:r>
      <w:r w:rsidRPr="002A7440">
        <w:rPr>
          <w:b/>
          <w:sz w:val="28"/>
          <w:szCs w:val="28"/>
        </w:rPr>
        <w:t xml:space="preserve"> семестр</w:t>
      </w:r>
    </w:p>
    <w:p w14:paraId="184D82B0" w14:textId="74551464" w:rsidR="003E4994" w:rsidRPr="00D47338" w:rsidRDefault="003E4994" w:rsidP="002A7440">
      <w:pPr>
        <w:jc w:val="center"/>
        <w:rPr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. Алгебра</w:t>
      </w:r>
      <w:r w:rsidR="00B22ED5" w:rsidRPr="00D47338">
        <w:rPr>
          <w:b/>
          <w:i/>
          <w:sz w:val="28"/>
          <w:szCs w:val="28"/>
        </w:rPr>
        <w:t xml:space="preserve"> </w:t>
      </w:r>
      <w:r w:rsidR="00B22ED5" w:rsidRPr="00D47338">
        <w:rPr>
          <w:sz w:val="28"/>
          <w:szCs w:val="28"/>
        </w:rPr>
        <w:t>(24 часа)</w:t>
      </w:r>
    </w:p>
    <w:p w14:paraId="015AAB77" w14:textId="00F80367" w:rsidR="00434F99" w:rsidRPr="00D47338" w:rsidRDefault="00434F99" w:rsidP="00D47338">
      <w:pPr>
        <w:ind w:firstLine="709"/>
        <w:rPr>
          <w:b/>
          <w:i/>
          <w:sz w:val="28"/>
          <w:szCs w:val="28"/>
        </w:rPr>
      </w:pPr>
      <w:r w:rsidRPr="00D47338">
        <w:rPr>
          <w:sz w:val="28"/>
          <w:szCs w:val="28"/>
        </w:rPr>
        <w:t xml:space="preserve">Тема 1.1. </w:t>
      </w:r>
      <w:r w:rsidR="00D47338" w:rsidRPr="00D47338">
        <w:rPr>
          <w:sz w:val="28"/>
          <w:szCs w:val="28"/>
        </w:rPr>
        <w:t>Алгебра матриц, определители.</w:t>
      </w:r>
    </w:p>
    <w:p w14:paraId="3AC995EB" w14:textId="2527C26E" w:rsidR="004658F2" w:rsidRPr="00D47338" w:rsidRDefault="004658F2" w:rsidP="00434F9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.</w:t>
      </w:r>
      <w:r w:rsidR="003E4994" w:rsidRPr="00D47338">
        <w:rPr>
          <w:sz w:val="28"/>
          <w:szCs w:val="28"/>
        </w:rPr>
        <w:t xml:space="preserve"> </w:t>
      </w:r>
      <w:r w:rsidRPr="00D47338">
        <w:rPr>
          <w:sz w:val="28"/>
          <w:szCs w:val="28"/>
        </w:rPr>
        <w:t xml:space="preserve">Определители, их свойства. Миноры, алгебраические дополнения. Вычисление определителей. Системы линейных уравнений. Формулы </w:t>
      </w:r>
      <w:proofErr w:type="spellStart"/>
      <w:r w:rsidRPr="00D47338">
        <w:rPr>
          <w:sz w:val="28"/>
          <w:szCs w:val="28"/>
        </w:rPr>
        <w:t>Крамера</w:t>
      </w:r>
      <w:proofErr w:type="spellEnd"/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2891A02" w14:textId="1A489653" w:rsidR="00DA0CFC" w:rsidRPr="00D47338" w:rsidRDefault="00DA0CFC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</w:t>
      </w:r>
      <w:r w:rsidR="00B22ED5" w:rsidRPr="00D47338">
        <w:rPr>
          <w:sz w:val="28"/>
          <w:szCs w:val="28"/>
        </w:rPr>
        <w:t xml:space="preserve"> [</w:t>
      </w:r>
      <w:r w:rsidR="00703066" w:rsidRPr="00D47338">
        <w:rPr>
          <w:sz w:val="28"/>
          <w:szCs w:val="28"/>
        </w:rPr>
        <w:t>6, 11, 16, 18, 24, 25</w:t>
      </w:r>
      <w:r w:rsidR="00B22ED5" w:rsidRPr="00D47338">
        <w:rPr>
          <w:sz w:val="28"/>
          <w:szCs w:val="28"/>
        </w:rPr>
        <w:t>].</w:t>
      </w:r>
    </w:p>
    <w:p w14:paraId="4D81F98B" w14:textId="041B48FA" w:rsidR="00B22ED5" w:rsidRPr="00D47338" w:rsidRDefault="003E4994" w:rsidP="00871BBA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.</w:t>
      </w:r>
      <w:r w:rsidR="00DA0CFC" w:rsidRPr="00D47338">
        <w:rPr>
          <w:sz w:val="28"/>
          <w:szCs w:val="28"/>
        </w:rPr>
        <w:t xml:space="preserve"> </w:t>
      </w:r>
      <w:r w:rsidRPr="00D47338">
        <w:rPr>
          <w:sz w:val="28"/>
          <w:szCs w:val="28"/>
        </w:rPr>
        <w:t>Определители и их вычисление. (2 часа).</w:t>
      </w:r>
    </w:p>
    <w:p w14:paraId="40B79D10" w14:textId="25CB445C" w:rsidR="00DA0CFC" w:rsidRPr="00D47338" w:rsidRDefault="00DA0CFC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</w:t>
      </w:r>
      <w:r w:rsidR="00B22ED5" w:rsidRPr="00D47338">
        <w:rPr>
          <w:sz w:val="28"/>
          <w:szCs w:val="28"/>
        </w:rPr>
        <w:t xml:space="preserve"> [</w:t>
      </w:r>
      <w:r w:rsidR="00703066" w:rsidRPr="00D47338">
        <w:rPr>
          <w:sz w:val="28"/>
          <w:szCs w:val="28"/>
        </w:rPr>
        <w:t>6, 11, 16, 18, 24, 25</w:t>
      </w:r>
      <w:r w:rsidR="00B22ED5" w:rsidRPr="00D47338">
        <w:rPr>
          <w:sz w:val="28"/>
          <w:szCs w:val="28"/>
        </w:rPr>
        <w:t>].</w:t>
      </w:r>
    </w:p>
    <w:p w14:paraId="5A60EFC3" w14:textId="4BE9AE41" w:rsidR="00B22ED5" w:rsidRPr="00D47338" w:rsidRDefault="003E4994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</w:t>
      </w:r>
      <w:r w:rsidR="00B22ED5" w:rsidRPr="00D47338">
        <w:rPr>
          <w:sz w:val="28"/>
          <w:szCs w:val="28"/>
        </w:rPr>
        <w:t>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="00B22ED5"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="00B22ED5" w:rsidRPr="00D47338">
        <w:rPr>
          <w:sz w:val="28"/>
          <w:szCs w:val="28"/>
        </w:rPr>
        <w:t>КДЗ</w:t>
      </w:r>
      <w:proofErr w:type="spellEnd"/>
      <w:r w:rsidR="00B22ED5"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2</w:t>
      </w:r>
      <w:r w:rsidR="00B22ED5" w:rsidRPr="00D47338">
        <w:rPr>
          <w:sz w:val="28"/>
          <w:szCs w:val="28"/>
        </w:rPr>
        <w:t xml:space="preserve"> часа).</w:t>
      </w:r>
    </w:p>
    <w:p w14:paraId="334E352A" w14:textId="0812AF1E" w:rsidR="00DA0CFC" w:rsidRPr="00D47338" w:rsidRDefault="00DA0CFC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</w:t>
      </w:r>
      <w:r w:rsidR="00B22ED5" w:rsidRPr="00D47338">
        <w:rPr>
          <w:sz w:val="28"/>
          <w:szCs w:val="28"/>
        </w:rPr>
        <w:t xml:space="preserve"> [</w:t>
      </w:r>
      <w:r w:rsidR="00703066" w:rsidRPr="00D47338">
        <w:rPr>
          <w:sz w:val="28"/>
          <w:szCs w:val="28"/>
        </w:rPr>
        <w:t>6, 11, 16, 18, 24, 25</w:t>
      </w:r>
      <w:r w:rsidR="00B22ED5" w:rsidRPr="00D47338">
        <w:rPr>
          <w:sz w:val="28"/>
          <w:szCs w:val="28"/>
        </w:rPr>
        <w:t>]</w:t>
      </w:r>
      <w:r w:rsidRPr="00D47338">
        <w:rPr>
          <w:sz w:val="28"/>
          <w:szCs w:val="28"/>
        </w:rPr>
        <w:t>.</w:t>
      </w:r>
    </w:p>
    <w:p w14:paraId="58766FA9" w14:textId="0E18DFAA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.2. Решение систем линейных уравнений.</w:t>
      </w:r>
    </w:p>
    <w:p w14:paraId="5A5A4A99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2. Матрицы, действия над ними. Обратная матрица. Решение систем линейных уравнений матричным методо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261D1A88" w14:textId="5E6CB8E0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7F1DDC0E" w14:textId="1614B053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2.</w:t>
      </w:r>
      <w:r w:rsidRPr="00D47338">
        <w:rPr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Матрицы и действия над ними, обратная матрица </w:t>
      </w:r>
      <w:r w:rsidRPr="00D47338">
        <w:rPr>
          <w:sz w:val="28"/>
          <w:szCs w:val="28"/>
        </w:rPr>
        <w:t>(2 часа).</w:t>
      </w:r>
    </w:p>
    <w:p w14:paraId="458FAD03" w14:textId="0BFD58DF" w:rsidR="00B22ED5" w:rsidRPr="00D47338" w:rsidRDefault="00B22ED5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339BE510" w14:textId="401F7C2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25D6898D" w14:textId="11472148" w:rsidR="003E4994" w:rsidRPr="00D47338" w:rsidRDefault="00B22ED5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54ECAE37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3. Решение произволь</w:t>
      </w:r>
      <w:r w:rsidR="00871BBA" w:rsidRPr="00D47338">
        <w:rPr>
          <w:sz w:val="28"/>
          <w:szCs w:val="28"/>
        </w:rPr>
        <w:t xml:space="preserve">ных систем линейных уравнений. </w:t>
      </w:r>
      <w:r w:rsidRPr="00D47338">
        <w:rPr>
          <w:sz w:val="28"/>
          <w:szCs w:val="28"/>
        </w:rPr>
        <w:t>Метод Гаусс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1C3271D" w14:textId="70D47875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76C05820" w14:textId="5CDA5E49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3.</w:t>
      </w:r>
      <w:r w:rsidRPr="00D47338">
        <w:rPr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Системы линейных уравнений </w:t>
      </w:r>
      <w:r w:rsidRPr="00D47338">
        <w:rPr>
          <w:sz w:val="28"/>
          <w:szCs w:val="28"/>
        </w:rPr>
        <w:t>(2 часа).</w:t>
      </w:r>
    </w:p>
    <w:p w14:paraId="4C01C699" w14:textId="221E0E47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7B2CC8E6" w14:textId="30CA4906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37618AC3" w14:textId="76167150" w:rsidR="003E4994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34151A01" w14:textId="77777777" w:rsidR="003E4994" w:rsidRPr="00D47338" w:rsidRDefault="003E4994" w:rsidP="004658F2">
      <w:pPr>
        <w:ind w:left="993" w:hanging="993"/>
        <w:jc w:val="both"/>
        <w:rPr>
          <w:sz w:val="28"/>
          <w:szCs w:val="28"/>
          <w:highlight w:val="green"/>
        </w:rPr>
      </w:pPr>
    </w:p>
    <w:p w14:paraId="51E8C7AC" w14:textId="3B444EB7" w:rsidR="004658F2" w:rsidRPr="00D47338" w:rsidRDefault="002F0E21" w:rsidP="00B26A98">
      <w:pPr>
        <w:ind w:left="993" w:hanging="993"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2. Геометрия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B22ED5" w:rsidRPr="00D47338">
        <w:rPr>
          <w:sz w:val="28"/>
          <w:szCs w:val="28"/>
        </w:rPr>
        <w:t>42</w:t>
      </w:r>
      <w:r w:rsidR="00AE626B" w:rsidRPr="00D47338">
        <w:rPr>
          <w:sz w:val="28"/>
          <w:szCs w:val="28"/>
        </w:rPr>
        <w:t xml:space="preserve"> час</w:t>
      </w:r>
      <w:r w:rsidR="00B22ED5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3A250B6D" w14:textId="48819C9F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2.1. Векторная алгебра.</w:t>
      </w:r>
    </w:p>
    <w:p w14:paraId="6A40F7AF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4. Векторы. Линейные операции над векторами. Проекция вектора. Определение базиса. Разложение вектора по базисным вектора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506D0946" w14:textId="6360823A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0209AA82" w14:textId="2096F8D9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4.</w:t>
      </w:r>
      <w:r w:rsidR="00E11EE7" w:rsidRPr="00D47338">
        <w:rPr>
          <w:spacing w:val="-12"/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Линейные операции с векторами. Линейная зависимость и независимость векторов. </w:t>
      </w:r>
      <w:r w:rsidRPr="00D47338">
        <w:rPr>
          <w:sz w:val="28"/>
          <w:szCs w:val="28"/>
        </w:rPr>
        <w:t>(2 часа).</w:t>
      </w:r>
    </w:p>
    <w:p w14:paraId="47DEFC2B" w14:textId="70E3D427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507CC747" w14:textId="16111054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478903B" w14:textId="6F4EDC98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596AEB7C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екция 5. Скалярное, векторное и смешанное произведения векторов. Их свойства и применени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277F2695" w14:textId="3F7199F2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53F7E7BD" w14:textId="4FEE8857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5.</w:t>
      </w:r>
      <w:r w:rsidRPr="00D47338">
        <w:rPr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Скалярное, векторное и смешанное произведение векторов. Их применения </w:t>
      </w:r>
      <w:r w:rsidRPr="00D47338">
        <w:rPr>
          <w:sz w:val="28"/>
          <w:szCs w:val="28"/>
        </w:rPr>
        <w:t>(2 часа).</w:t>
      </w:r>
    </w:p>
    <w:p w14:paraId="68820DAE" w14:textId="042BB3F5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6053CC1D" w14:textId="1333F70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4041EEEA" w14:textId="1BA365B8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2F624872" w14:textId="640BC3EC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2.2. Аналитическая геометрия прямых и плоскостей.</w:t>
      </w:r>
    </w:p>
    <w:p w14:paraId="75D8D800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6. Прямая на плоскости. Различн</w:t>
      </w:r>
      <w:r w:rsidR="00871BBA" w:rsidRPr="00D47338">
        <w:rPr>
          <w:sz w:val="28"/>
          <w:szCs w:val="28"/>
        </w:rPr>
        <w:t xml:space="preserve">ые формы уравнения прямой на </w:t>
      </w:r>
      <w:r w:rsidRPr="00D47338">
        <w:rPr>
          <w:sz w:val="28"/>
          <w:szCs w:val="28"/>
        </w:rPr>
        <w:t>плоскости. Ра</w:t>
      </w:r>
      <w:r w:rsidR="00B26A98" w:rsidRPr="00D47338">
        <w:rPr>
          <w:sz w:val="28"/>
          <w:szCs w:val="28"/>
        </w:rPr>
        <w:t>сстояние от точки до прямой (2 часа).</w:t>
      </w:r>
    </w:p>
    <w:p w14:paraId="13B979C4" w14:textId="668201A8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4D80FF83" w14:textId="04C47AF4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6.</w:t>
      </w:r>
      <w:r w:rsidR="00E11EE7" w:rsidRPr="00D47338">
        <w:rPr>
          <w:sz w:val="28"/>
          <w:szCs w:val="28"/>
        </w:rPr>
        <w:t xml:space="preserve"> Прямая на плоскости</w:t>
      </w:r>
      <w:r w:rsidRPr="00D47338">
        <w:rPr>
          <w:sz w:val="28"/>
          <w:szCs w:val="28"/>
        </w:rPr>
        <w:t xml:space="preserve"> (2 часа).</w:t>
      </w:r>
    </w:p>
    <w:p w14:paraId="68D71DFA" w14:textId="2486849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1FA5F469" w14:textId="13D38FA6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3C776BC9" w14:textId="579A5B2B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1AE35DAE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7. Уравнения прямых и плоскостей. Основны</w:t>
      </w:r>
      <w:r w:rsidR="00B26A98" w:rsidRPr="00D47338">
        <w:rPr>
          <w:sz w:val="28"/>
          <w:szCs w:val="28"/>
        </w:rPr>
        <w:t>е задачи о прямых и плоскостях (2 часа).</w:t>
      </w:r>
    </w:p>
    <w:p w14:paraId="513A5767" w14:textId="57A85C2F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4637E010" w14:textId="063C470A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7.</w:t>
      </w:r>
      <w:r w:rsidR="00E11EE7" w:rsidRPr="00D47338">
        <w:rPr>
          <w:sz w:val="28"/>
          <w:szCs w:val="28"/>
        </w:rPr>
        <w:t xml:space="preserve"> Плоскость и прямая в пространстве</w:t>
      </w:r>
      <w:r w:rsidRPr="00D47338">
        <w:rPr>
          <w:sz w:val="28"/>
          <w:szCs w:val="28"/>
        </w:rPr>
        <w:t xml:space="preserve"> (2 часа).</w:t>
      </w:r>
    </w:p>
    <w:p w14:paraId="689B90E3" w14:textId="70E54F90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331254D1" w14:textId="7E151B0A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4C6EE39F" w14:textId="282A3502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68A25DA5" w14:textId="79D79C00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2.3. Кривые второго порядка.</w:t>
      </w:r>
    </w:p>
    <w:p w14:paraId="1F8DA26C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8. Кривые второго порядка, их свойств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27DEA0B" w14:textId="76406491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23887134" w14:textId="68BAF3E5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8.</w:t>
      </w:r>
      <w:r w:rsidR="00E11EE7" w:rsidRPr="00D47338">
        <w:rPr>
          <w:sz w:val="28"/>
          <w:szCs w:val="28"/>
        </w:rPr>
        <w:t xml:space="preserve"> Кривые второго порядка</w:t>
      </w:r>
      <w:r w:rsidRPr="00D47338">
        <w:rPr>
          <w:sz w:val="28"/>
          <w:szCs w:val="28"/>
        </w:rPr>
        <w:t xml:space="preserve"> (2 часа).</w:t>
      </w:r>
    </w:p>
    <w:p w14:paraId="446B9D20" w14:textId="1F5EFC86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6F77A82B" w14:textId="5033893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6 часов</w:t>
      </w:r>
      <w:r w:rsidRPr="00D47338">
        <w:rPr>
          <w:sz w:val="28"/>
          <w:szCs w:val="28"/>
        </w:rPr>
        <w:t>).</w:t>
      </w:r>
    </w:p>
    <w:p w14:paraId="5C7B67C4" w14:textId="1A0A5F3F" w:rsidR="00B22ED5" w:rsidRPr="00D47338" w:rsidRDefault="00B22ED5" w:rsidP="00B22ED5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179CC448" w14:textId="77777777" w:rsidR="004658F2" w:rsidRPr="00D47338" w:rsidRDefault="004658F2" w:rsidP="002A7440">
      <w:pPr>
        <w:jc w:val="both"/>
        <w:rPr>
          <w:sz w:val="28"/>
          <w:szCs w:val="28"/>
        </w:rPr>
      </w:pPr>
    </w:p>
    <w:p w14:paraId="7422B6B9" w14:textId="468C9C2B" w:rsidR="004658F2" w:rsidRPr="00D47338" w:rsidRDefault="002F0E21" w:rsidP="00B26A98">
      <w:pPr>
        <w:ind w:left="993" w:hanging="993"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3.</w:t>
      </w:r>
      <w:r w:rsidR="004658F2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Математический анализ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60</w:t>
      </w:r>
      <w:r w:rsidR="00AE626B" w:rsidRPr="00D47338">
        <w:rPr>
          <w:sz w:val="28"/>
          <w:szCs w:val="28"/>
        </w:rPr>
        <w:t xml:space="preserve"> часов</w:t>
      </w:r>
      <w:r w:rsidR="004658F2" w:rsidRPr="00D47338">
        <w:rPr>
          <w:sz w:val="28"/>
          <w:szCs w:val="28"/>
        </w:rPr>
        <w:t>)</w:t>
      </w:r>
    </w:p>
    <w:p w14:paraId="5F889A98" w14:textId="070C1D71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1. Пределы и непрерывность.</w:t>
      </w:r>
    </w:p>
    <w:p w14:paraId="72C8DCBA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9. Множества. Понятие функции. Элементарные функции. Определение последовательности и её предела. Определение и геометрический смысл предела функции в точке и в бесконечност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EE10AA2" w14:textId="65EB6291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2A61C7A3" w14:textId="40EBF7DC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9.</w:t>
      </w:r>
      <w:r w:rsidR="00E11EE7" w:rsidRPr="00D47338">
        <w:rPr>
          <w:sz w:val="28"/>
          <w:szCs w:val="28"/>
        </w:rPr>
        <w:t xml:space="preserve"> Построение графиков элементарных функций. Решение задач на вычисление пределов. Раскрытие неопределенностей</w:t>
      </w:r>
      <w:r w:rsidRPr="00D47338">
        <w:rPr>
          <w:sz w:val="28"/>
          <w:szCs w:val="28"/>
        </w:rPr>
        <w:t xml:space="preserve"> (2 часа).</w:t>
      </w:r>
    </w:p>
    <w:p w14:paraId="04348971" w14:textId="1C54CE9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6E8963A1" w14:textId="00121F2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551F304A" w14:textId="7C874914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1EC8BFC9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0. Бесконечно малые и бесконечно большие функции. Сравнение бесконечно малых. Основные теоремы о пределах. Замечательные пределы. Непрерывность функций. Точки разрыва. Свойства функций, непрерывных на отрезк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76A3983" w14:textId="6D0B819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112CFA42" w14:textId="0796C403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0.</w:t>
      </w:r>
      <w:r w:rsidR="00E11EE7" w:rsidRPr="00D47338">
        <w:rPr>
          <w:sz w:val="28"/>
          <w:szCs w:val="28"/>
        </w:rPr>
        <w:t xml:space="preserve"> Применение замечательных пределов для раскрытия неопределенностей. Сравнение бесконечно малых. Непрерывность функции. Типы разрывов функции</w:t>
      </w:r>
      <w:r w:rsidRPr="00D47338">
        <w:rPr>
          <w:sz w:val="28"/>
          <w:szCs w:val="28"/>
        </w:rPr>
        <w:t xml:space="preserve"> (2 часа).</w:t>
      </w:r>
    </w:p>
    <w:p w14:paraId="05897B24" w14:textId="6D788641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645BA4C" w14:textId="200BC46E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88C6572" w14:textId="43C34F31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76D22621" w14:textId="0D204A00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2. Производная и ее приложения.</w:t>
      </w:r>
    </w:p>
    <w:p w14:paraId="1672515F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1. Задачи, приводящие к поняти</w:t>
      </w:r>
      <w:r w:rsidR="00871BBA" w:rsidRPr="00D47338">
        <w:rPr>
          <w:sz w:val="28"/>
          <w:szCs w:val="28"/>
        </w:rPr>
        <w:t xml:space="preserve">ю производной. Производная, ее </w:t>
      </w:r>
      <w:r w:rsidRPr="00D47338">
        <w:rPr>
          <w:sz w:val="28"/>
          <w:szCs w:val="28"/>
        </w:rPr>
        <w:t>геометрический смысл. Непрерывность функции, имеющей производную. Правила дифференцирования. Производная сложной и обратной функции. Таблица производных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6217351" w14:textId="36C1F413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C51B907" w14:textId="75C3329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1.</w:t>
      </w:r>
      <w:r w:rsidR="00E11EE7" w:rsidRPr="00D47338">
        <w:rPr>
          <w:sz w:val="28"/>
          <w:szCs w:val="28"/>
        </w:rPr>
        <w:t xml:space="preserve"> Дифференцирование функций. Производная сложной функции. Производная функции, заданной </w:t>
      </w:r>
      <w:proofErr w:type="spellStart"/>
      <w:r w:rsidR="00E11EE7" w:rsidRPr="00D47338">
        <w:rPr>
          <w:sz w:val="28"/>
          <w:szCs w:val="28"/>
        </w:rPr>
        <w:t>параметрически</w:t>
      </w:r>
      <w:proofErr w:type="spellEnd"/>
      <w:r w:rsidR="00E11EE7" w:rsidRPr="00D47338">
        <w:rPr>
          <w:sz w:val="28"/>
          <w:szCs w:val="28"/>
        </w:rPr>
        <w:t xml:space="preserve"> и неявно. Дифференциал функции</w:t>
      </w:r>
      <w:r w:rsidRPr="00D47338">
        <w:rPr>
          <w:sz w:val="28"/>
          <w:szCs w:val="28"/>
        </w:rPr>
        <w:t xml:space="preserve"> (2 часа).</w:t>
      </w:r>
    </w:p>
    <w:p w14:paraId="363409C6" w14:textId="49BD5E9C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567CEAB" w14:textId="625446C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D1C82BC" w14:textId="00E35B1F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3AA86AB3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12. Производные высших порядков. Производная неявной функции. Производные функции, заданной </w:t>
      </w:r>
      <w:proofErr w:type="spellStart"/>
      <w:r w:rsidRPr="00D47338">
        <w:rPr>
          <w:sz w:val="28"/>
          <w:szCs w:val="28"/>
        </w:rPr>
        <w:t>параметрически</w:t>
      </w:r>
      <w:proofErr w:type="spellEnd"/>
      <w:r w:rsidRPr="00D47338">
        <w:rPr>
          <w:sz w:val="28"/>
          <w:szCs w:val="28"/>
        </w:rPr>
        <w:t>. Логарифмическое дифференцирование. Дифференциал функции, его геометрический смысл, инвариантность формы д</w:t>
      </w:r>
      <w:r w:rsidR="00B26A98" w:rsidRPr="00D47338">
        <w:rPr>
          <w:sz w:val="28"/>
          <w:szCs w:val="28"/>
        </w:rPr>
        <w:t xml:space="preserve">ифференциала. Правило </w:t>
      </w:r>
      <w:proofErr w:type="spellStart"/>
      <w:r w:rsidR="00B26A98" w:rsidRPr="00D47338">
        <w:rPr>
          <w:sz w:val="28"/>
          <w:szCs w:val="28"/>
        </w:rPr>
        <w:t>Лопиталя</w:t>
      </w:r>
      <w:proofErr w:type="spellEnd"/>
      <w:r w:rsidR="00B26A98" w:rsidRPr="00D47338">
        <w:rPr>
          <w:sz w:val="28"/>
          <w:szCs w:val="28"/>
        </w:rPr>
        <w:t xml:space="preserve"> (2 часа).</w:t>
      </w:r>
    </w:p>
    <w:p w14:paraId="5874BB96" w14:textId="2D2B5C93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114D5A6A" w14:textId="64BB0FDD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2.</w:t>
      </w:r>
      <w:r w:rsidR="00E11EE7" w:rsidRPr="00D47338">
        <w:rPr>
          <w:sz w:val="28"/>
          <w:szCs w:val="28"/>
        </w:rPr>
        <w:t xml:space="preserve"> Производные и дифференциалы высших порядков</w:t>
      </w:r>
      <w:r w:rsidRPr="00D47338">
        <w:rPr>
          <w:sz w:val="28"/>
          <w:szCs w:val="28"/>
        </w:rPr>
        <w:t xml:space="preserve"> (2 часа).</w:t>
      </w:r>
    </w:p>
    <w:p w14:paraId="5F923DB7" w14:textId="738B429A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85691F1" w14:textId="26AB9F5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39D0223D" w14:textId="4086F310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2AC39E05" w14:textId="71FF52C4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3. Высшие производные и формула Тейлора. Построение графиков.</w:t>
      </w:r>
    </w:p>
    <w:p w14:paraId="6A122FEA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3. Формула Тейлора. Условия возрастания и убывания функций, экстремум. Наибольшее и наименьшее значение функции на отрезк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F36BAFD" w14:textId="14277845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7D4F66D8" w14:textId="2775901E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0BE63FE" w14:textId="493D9F2C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lastRenderedPageBreak/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56C50A82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4. Выпуклость, вогнутость, точки перегиба. Асимптоты. Общая схема исследования функций. Графики функци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130B360" w14:textId="5C1025FC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345E454A" w14:textId="6883FDE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2C0464" w:rsidRPr="00D47338">
        <w:rPr>
          <w:spacing w:val="-12"/>
          <w:sz w:val="28"/>
          <w:szCs w:val="28"/>
        </w:rPr>
        <w:t>13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2C0464" w:rsidRPr="00D47338">
        <w:rPr>
          <w:sz w:val="28"/>
          <w:szCs w:val="28"/>
        </w:rPr>
        <w:t xml:space="preserve">Возрастание и убывание функций, экстремум. </w:t>
      </w:r>
      <w:r w:rsidR="00E11EE7" w:rsidRPr="00D47338">
        <w:rPr>
          <w:sz w:val="28"/>
          <w:szCs w:val="28"/>
        </w:rPr>
        <w:t xml:space="preserve">Выпуклость, вогнутость, точки перегиба. Асимптоты кривых. Построение графиков функций </w:t>
      </w:r>
      <w:r w:rsidRPr="00D47338">
        <w:rPr>
          <w:sz w:val="28"/>
          <w:szCs w:val="28"/>
        </w:rPr>
        <w:t>(2 часа).</w:t>
      </w:r>
    </w:p>
    <w:p w14:paraId="1F94F270" w14:textId="728E2DE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30258243" w14:textId="354A6434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30EB4FB" w14:textId="5384E731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6B1717A5" w14:textId="52E07C51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4. Функции нескольких переменных. Частные производные. Экстремум функции двух переменных.</w:t>
      </w:r>
    </w:p>
    <w:p w14:paraId="603109A5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5. Определение функции двух и нескольких переменных. Предел и непрерывность функции двух переменных. Частные производные. Приращение и дифференциал функции двух переменных. Производная сложной и неявной функций. Производная по направлению. Градиент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7AD3185B" w14:textId="19A24919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1CA99A0F" w14:textId="37BCA525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641D363" w14:textId="10BAF65A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544BF8C6" w14:textId="77777777" w:rsidR="004658F2" w:rsidRPr="00D47338" w:rsidRDefault="00871BBA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16. </w:t>
      </w:r>
      <w:r w:rsidR="004658F2" w:rsidRPr="00D47338">
        <w:rPr>
          <w:sz w:val="28"/>
          <w:szCs w:val="28"/>
        </w:rPr>
        <w:t>Экстремум функции двух переменных. Наибольшее и наименьшее значения функции двух переменных</w:t>
      </w:r>
      <w:r w:rsidR="00B26A98" w:rsidRPr="00D47338">
        <w:rPr>
          <w:sz w:val="28"/>
          <w:szCs w:val="28"/>
        </w:rPr>
        <w:t xml:space="preserve"> (2 часа)</w:t>
      </w:r>
      <w:r w:rsidR="004658F2" w:rsidRPr="00D47338">
        <w:rPr>
          <w:sz w:val="28"/>
          <w:szCs w:val="28"/>
        </w:rPr>
        <w:t>.</w:t>
      </w:r>
    </w:p>
    <w:p w14:paraId="47F16457" w14:textId="38416727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4AFCFCA4" w14:textId="77777777" w:rsidR="002C0464" w:rsidRPr="00D47338" w:rsidRDefault="002C0464" w:rsidP="002C0464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4.</w:t>
      </w:r>
      <w:r w:rsidRPr="00D47338">
        <w:rPr>
          <w:sz w:val="28"/>
          <w:szCs w:val="28"/>
        </w:rPr>
        <w:t xml:space="preserve"> Частные производные. Дифференциал. Частные производные высших порядков. Экстремум функции двух переменных (2 часа).</w:t>
      </w:r>
    </w:p>
    <w:p w14:paraId="78EE6DA3" w14:textId="4CC2AF00" w:rsidR="002C0464" w:rsidRPr="00D47338" w:rsidRDefault="002C0464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7277F991" w14:textId="79F62765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7FAE1CC5" w14:textId="0252AA4B" w:rsidR="00B22ED5" w:rsidRPr="00D47338" w:rsidRDefault="00B22ED5" w:rsidP="00B22ED5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0193AB1C" w14:textId="77777777" w:rsidR="004658F2" w:rsidRPr="00D47338" w:rsidRDefault="004658F2" w:rsidP="002A7440">
      <w:pPr>
        <w:rPr>
          <w:sz w:val="28"/>
          <w:szCs w:val="28"/>
        </w:rPr>
      </w:pPr>
    </w:p>
    <w:p w14:paraId="19180939" w14:textId="5B183B4E" w:rsidR="004658F2" w:rsidRPr="00D47338" w:rsidRDefault="002F0E21" w:rsidP="00B26A98">
      <w:pPr>
        <w:ind w:left="993" w:hanging="993"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4.</w:t>
      </w:r>
      <w:r w:rsidR="004658F2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Дискретная математика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1</w:t>
      </w:r>
      <w:r w:rsidR="00AE626B" w:rsidRPr="00D47338">
        <w:rPr>
          <w:sz w:val="28"/>
          <w:szCs w:val="28"/>
        </w:rPr>
        <w:t>2 час</w:t>
      </w:r>
      <w:r w:rsidR="00593B1B" w:rsidRPr="00D47338">
        <w:rPr>
          <w:sz w:val="28"/>
          <w:szCs w:val="28"/>
        </w:rPr>
        <w:t>ов</w:t>
      </w:r>
      <w:r w:rsidR="004658F2" w:rsidRPr="00D47338">
        <w:rPr>
          <w:sz w:val="28"/>
          <w:szCs w:val="28"/>
        </w:rPr>
        <w:t>)</w:t>
      </w:r>
    </w:p>
    <w:p w14:paraId="090E224B" w14:textId="7AE01866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4.1. Алгебра логики высказываний.</w:t>
      </w:r>
    </w:p>
    <w:p w14:paraId="4A267E17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7. Алгебра логики высказываний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74ACC77D" w14:textId="6E4BD6E9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236DEF29" w14:textId="48589B3C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2C0464" w:rsidRPr="00D47338">
        <w:rPr>
          <w:spacing w:val="-12"/>
          <w:sz w:val="28"/>
          <w:szCs w:val="28"/>
        </w:rPr>
        <w:t>15</w:t>
      </w:r>
      <w:r w:rsidRPr="00D47338">
        <w:rPr>
          <w:spacing w:val="-12"/>
          <w:sz w:val="28"/>
          <w:szCs w:val="28"/>
        </w:rPr>
        <w:t>.</w:t>
      </w:r>
      <w:r w:rsidR="002C0464" w:rsidRPr="00D47338">
        <w:rPr>
          <w:spacing w:val="-12"/>
          <w:sz w:val="28"/>
          <w:szCs w:val="28"/>
        </w:rPr>
        <w:t xml:space="preserve"> Алгебра логики высказываний</w:t>
      </w:r>
      <w:r w:rsidRPr="00D47338">
        <w:rPr>
          <w:sz w:val="28"/>
          <w:szCs w:val="28"/>
        </w:rPr>
        <w:t xml:space="preserve"> (2 часа).</w:t>
      </w:r>
    </w:p>
    <w:p w14:paraId="4B7CCF56" w14:textId="7872D986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0E2AEF1C" w14:textId="0085BD4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</w:t>
      </w:r>
      <w:r w:rsidR="00703066" w:rsidRPr="00D47338">
        <w:rPr>
          <w:sz w:val="28"/>
          <w:szCs w:val="28"/>
        </w:rPr>
        <w:t xml:space="preserve">Работа с лекционным материалом и дополнительной литературой </w:t>
      </w:r>
      <w:r w:rsidRPr="00D47338">
        <w:rPr>
          <w:sz w:val="28"/>
          <w:szCs w:val="28"/>
        </w:rPr>
        <w:t>(</w:t>
      </w:r>
      <w:r w:rsidR="00703066" w:rsidRPr="00D47338">
        <w:rPr>
          <w:sz w:val="28"/>
          <w:szCs w:val="28"/>
        </w:rPr>
        <w:t>8 часов</w:t>
      </w:r>
      <w:r w:rsidRPr="00D47338">
        <w:rPr>
          <w:sz w:val="28"/>
          <w:szCs w:val="28"/>
        </w:rPr>
        <w:t>).</w:t>
      </w:r>
    </w:p>
    <w:p w14:paraId="26571F8C" w14:textId="690FECF4" w:rsidR="00B22ED5" w:rsidRPr="00D47338" w:rsidRDefault="00B22ED5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05F29D34" w14:textId="1A535594" w:rsidR="00593B1B" w:rsidRPr="00D47338" w:rsidRDefault="00593B1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Подготовка к зачету (6 часов)</w:t>
      </w:r>
      <w:r w:rsidR="00FF4C32" w:rsidRPr="00D47338">
        <w:rPr>
          <w:sz w:val="28"/>
          <w:szCs w:val="28"/>
        </w:rPr>
        <w:t>.</w:t>
      </w:r>
    </w:p>
    <w:p w14:paraId="434D59D4" w14:textId="77777777" w:rsidR="00593B1B" w:rsidRPr="00D47338" w:rsidRDefault="00593B1B" w:rsidP="002A7440">
      <w:pPr>
        <w:jc w:val="both"/>
        <w:rPr>
          <w:sz w:val="28"/>
          <w:szCs w:val="28"/>
          <w:highlight w:val="green"/>
        </w:rPr>
      </w:pPr>
    </w:p>
    <w:p w14:paraId="08ECFB15" w14:textId="495F2600" w:rsidR="00593B1B" w:rsidRPr="00D47338" w:rsidRDefault="00593B1B" w:rsidP="00D47338">
      <w:pPr>
        <w:keepNext/>
        <w:jc w:val="center"/>
        <w:rPr>
          <w:b/>
          <w:sz w:val="28"/>
          <w:szCs w:val="28"/>
        </w:rPr>
      </w:pPr>
      <w:r w:rsidRPr="00D47338">
        <w:rPr>
          <w:b/>
          <w:sz w:val="28"/>
          <w:szCs w:val="28"/>
          <w:lang w:val="en-US"/>
        </w:rPr>
        <w:t>II</w:t>
      </w:r>
      <w:r w:rsidRPr="00D47338">
        <w:rPr>
          <w:b/>
          <w:sz w:val="28"/>
          <w:szCs w:val="28"/>
        </w:rPr>
        <w:t xml:space="preserve"> семестр</w:t>
      </w:r>
    </w:p>
    <w:p w14:paraId="5613769F" w14:textId="09C47228" w:rsidR="004658F2" w:rsidRPr="00D47338" w:rsidRDefault="002F0E21" w:rsidP="00D47338">
      <w:pPr>
        <w:keepNext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5.</w:t>
      </w:r>
      <w:r w:rsidR="004658F2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Математический анализ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42</w:t>
      </w:r>
      <w:r w:rsidR="004658F2" w:rsidRPr="00D47338">
        <w:rPr>
          <w:sz w:val="28"/>
          <w:szCs w:val="28"/>
        </w:rPr>
        <w:t xml:space="preserve"> час</w:t>
      </w:r>
      <w:r w:rsidR="00593B1B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02B2FD61" w14:textId="22A3B8AD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5.1. Неопределённый интеграл и методы его вычисления.</w:t>
      </w:r>
    </w:p>
    <w:p w14:paraId="43BA9D49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екция 1. Понятие неопределённого интеграла, его свойства. Основная таблица интегралов. Метод подведения функции под знак дифференциал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C134C03" w14:textId="499E57DF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5B57CC88" w14:textId="4C0E5E4D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.</w:t>
      </w:r>
      <w:r w:rsidRPr="00D47338">
        <w:rPr>
          <w:sz w:val="28"/>
          <w:szCs w:val="28"/>
        </w:rPr>
        <w:t xml:space="preserve"> Неопределенный интеграл. Вычисление интегралов. Метод подведения под знак дифференциала (2 часа).</w:t>
      </w:r>
    </w:p>
    <w:p w14:paraId="524E5526" w14:textId="5B3BB687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2225612F" w14:textId="59ECE912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77C409EF" w14:textId="1CD6397A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6930C618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2. Метод замены переменной и метод интегрирования по частя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5AAD97C" w14:textId="6167CE64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66665B1D" w14:textId="141515AC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2.</w:t>
      </w:r>
      <w:r w:rsidRPr="00D47338">
        <w:rPr>
          <w:sz w:val="28"/>
          <w:szCs w:val="28"/>
        </w:rPr>
        <w:t xml:space="preserve"> Замена переменного в неопределенном интеграле. Интегрирование по частям (2 часа).</w:t>
      </w:r>
    </w:p>
    <w:p w14:paraId="7FC2450B" w14:textId="6665C0B2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5ADFAB35" w14:textId="19ADBB1C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36BE114F" w14:textId="689E5BDB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0F2C78FD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3. Интегрирование рациональных функций. Интегрирование тригонометрических функций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2548F10C" w14:textId="1E36CFA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7A54197F" w14:textId="777A4C53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3.</w:t>
      </w:r>
      <w:r w:rsidRPr="00D47338">
        <w:rPr>
          <w:sz w:val="28"/>
          <w:szCs w:val="28"/>
        </w:rPr>
        <w:t xml:space="preserve"> Интегрирование рациональных дробей. (2 часа).</w:t>
      </w:r>
    </w:p>
    <w:p w14:paraId="07630990" w14:textId="37CA0800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4639D872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4.</w:t>
      </w:r>
      <w:r w:rsidRPr="00D47338">
        <w:rPr>
          <w:sz w:val="28"/>
          <w:szCs w:val="28"/>
        </w:rPr>
        <w:t xml:space="preserve"> Интегрирование тригонометрических выражений. Интегрирование иррациональных функций (2 часа).</w:t>
      </w:r>
    </w:p>
    <w:p w14:paraId="24AE50F4" w14:textId="5CA1ADE8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7D72867E" w14:textId="65C8DE70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34AAC45D" w14:textId="4199892E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7DF08DE6" w14:textId="7F6F0D82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5.2. Определённый интеграл и его приложения.</w:t>
      </w:r>
    </w:p>
    <w:p w14:paraId="382A3576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4. Определённый интеграл, его свойства и геометрический смысл. Формула Ньютона-Лейбница. Методы вычисления определённого интеграл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4E13A41" w14:textId="3BAEA84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529ABD4B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5.</w:t>
      </w:r>
      <w:r w:rsidRPr="00D47338">
        <w:rPr>
          <w:sz w:val="28"/>
          <w:szCs w:val="28"/>
        </w:rPr>
        <w:t xml:space="preserve"> Вычисление определенных интегралов. Замена переменного в определенном интеграле (2 часа).</w:t>
      </w:r>
    </w:p>
    <w:p w14:paraId="60235046" w14:textId="13895B0A" w:rsidR="00E31258" w:rsidRPr="00D47338" w:rsidRDefault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5CB89BC" w14:textId="361117BF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163BF443" w14:textId="17764E06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651C882" w14:textId="459DFB70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5. </w:t>
      </w:r>
      <w:r w:rsidR="005044DC" w:rsidRPr="00D47338">
        <w:rPr>
          <w:sz w:val="28"/>
          <w:szCs w:val="28"/>
        </w:rPr>
        <w:t xml:space="preserve">Приложения определённого интеграла </w:t>
      </w:r>
      <w:r w:rsidR="00B26A98" w:rsidRPr="00D47338">
        <w:rPr>
          <w:sz w:val="28"/>
          <w:szCs w:val="28"/>
        </w:rPr>
        <w:t>(2 часа)</w:t>
      </w:r>
      <w:r w:rsidRPr="00D47338">
        <w:rPr>
          <w:sz w:val="28"/>
          <w:szCs w:val="28"/>
        </w:rPr>
        <w:t>.</w:t>
      </w:r>
    </w:p>
    <w:p w14:paraId="62D34538" w14:textId="309C0948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74738481" w14:textId="4782DC44" w:rsidR="00E31258" w:rsidRPr="00D47338" w:rsidRDefault="00E31258" w:rsidP="002A7440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6</w:t>
      </w:r>
      <w:r w:rsidRPr="00D47338">
        <w:rPr>
          <w:spacing w:val="-12"/>
          <w:sz w:val="28"/>
          <w:szCs w:val="28"/>
        </w:rPr>
        <w:t xml:space="preserve">. </w:t>
      </w:r>
      <w:r w:rsidR="005044DC" w:rsidRPr="00D47338">
        <w:rPr>
          <w:spacing w:val="-12"/>
          <w:sz w:val="28"/>
          <w:szCs w:val="28"/>
        </w:rPr>
        <w:t xml:space="preserve">Геометрические </w:t>
      </w:r>
      <w:r w:rsidR="005044DC" w:rsidRPr="00D47338">
        <w:rPr>
          <w:sz w:val="28"/>
          <w:szCs w:val="28"/>
        </w:rPr>
        <w:t xml:space="preserve">приложения определённого интеграла </w:t>
      </w:r>
      <w:r w:rsidR="005044DC" w:rsidRPr="00D47338">
        <w:rPr>
          <w:spacing w:val="-12"/>
          <w:sz w:val="28"/>
          <w:szCs w:val="28"/>
        </w:rPr>
        <w:t>(2 часа).</w:t>
      </w:r>
    </w:p>
    <w:p w14:paraId="0CBA750A" w14:textId="75A3C084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151664F7" w14:textId="6D1CE579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5F914D2" w14:textId="77777777" w:rsidR="00C26FD6" w:rsidRPr="00D47338" w:rsidRDefault="00C26FD6" w:rsidP="00C26FD6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7.</w:t>
      </w:r>
      <w:r w:rsidRPr="00D47338">
        <w:rPr>
          <w:sz w:val="28"/>
          <w:szCs w:val="28"/>
        </w:rPr>
        <w:t xml:space="preserve"> Механические приложения определённого интеграла (2 часа).</w:t>
      </w:r>
    </w:p>
    <w:p w14:paraId="5B044891" w14:textId="089C3664" w:rsidR="00C26FD6" w:rsidRPr="00D47338" w:rsidRDefault="00C26FD6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6, 8, 16, 18, 21, 24, 25].</w:t>
      </w:r>
    </w:p>
    <w:p w14:paraId="4A85F87F" w14:textId="56C0AF7C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6. </w:t>
      </w:r>
      <w:r w:rsidR="005044DC" w:rsidRPr="00D47338">
        <w:rPr>
          <w:sz w:val="28"/>
          <w:szCs w:val="28"/>
        </w:rPr>
        <w:t>Приближённое вычисление определённого интеграла</w:t>
      </w:r>
      <w:r w:rsidR="005044DC" w:rsidRPr="00D47338" w:rsidDel="005044DC">
        <w:rPr>
          <w:sz w:val="28"/>
          <w:szCs w:val="28"/>
        </w:rPr>
        <w:t xml:space="preserve"> </w:t>
      </w:r>
      <w:r w:rsidR="00B26A98" w:rsidRPr="00D47338">
        <w:rPr>
          <w:sz w:val="28"/>
          <w:szCs w:val="28"/>
        </w:rPr>
        <w:t>(2 часа)</w:t>
      </w:r>
      <w:r w:rsidRPr="00D47338">
        <w:rPr>
          <w:sz w:val="28"/>
          <w:szCs w:val="28"/>
        </w:rPr>
        <w:t>.</w:t>
      </w:r>
    </w:p>
    <w:p w14:paraId="376B240F" w14:textId="6BDF4F4D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172C1B2B" w14:textId="3EEBBD5D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</w:p>
    <w:p w14:paraId="62663361" w14:textId="501DE78A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5.3. Расширение понятия интеграла.</w:t>
      </w:r>
    </w:p>
    <w:p w14:paraId="109AEEBD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7. Двойные интегралы. Определение, свойства и вычисление двойного интеграла в декартовых координатах. Приложение двойного интеграл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1FB36A07" w14:textId="70F226E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0F74072" w14:textId="649DB76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8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Вычисление двойного интеграла. Приложения кратных интегралов </w:t>
      </w:r>
      <w:r w:rsidRPr="00D47338">
        <w:rPr>
          <w:sz w:val="28"/>
          <w:szCs w:val="28"/>
        </w:rPr>
        <w:t>(2 часа).</w:t>
      </w:r>
    </w:p>
    <w:p w14:paraId="68702E34" w14:textId="14CBFF95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32A96419" w14:textId="5EFD9C56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121B0662" w14:textId="7118B47E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22C590E5" w14:textId="77777777" w:rsidR="004658F2" w:rsidRPr="00D47338" w:rsidRDefault="004658F2" w:rsidP="004658F2">
      <w:pPr>
        <w:jc w:val="both"/>
        <w:rPr>
          <w:sz w:val="28"/>
          <w:szCs w:val="28"/>
        </w:rPr>
      </w:pPr>
    </w:p>
    <w:p w14:paraId="10545891" w14:textId="0EA3DC10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6. Комплексный анализ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22</w:t>
      </w:r>
      <w:r w:rsidR="00AE626B" w:rsidRPr="00D47338">
        <w:rPr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час</w:t>
      </w:r>
      <w:r w:rsidR="00593B1B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26487585" w14:textId="1CB8F588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6.1. Комплексные числа.</w:t>
      </w:r>
    </w:p>
    <w:p w14:paraId="0ED66F12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8. Комплексные числа. Формы записи комплексного числа. Операции над комплексными числам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AC24299" w14:textId="7973D5A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, 24, 25</w:t>
      </w:r>
      <w:r w:rsidRPr="00D47338">
        <w:rPr>
          <w:sz w:val="28"/>
          <w:szCs w:val="28"/>
        </w:rPr>
        <w:t>].</w:t>
      </w:r>
    </w:p>
    <w:p w14:paraId="1981C77E" w14:textId="7589D3A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9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Комплексные числа. Формы записи комплексного числа. Операции над комплексными числами </w:t>
      </w:r>
      <w:r w:rsidRPr="00D47338">
        <w:rPr>
          <w:sz w:val="28"/>
          <w:szCs w:val="28"/>
        </w:rPr>
        <w:t>(2 часа).</w:t>
      </w:r>
    </w:p>
    <w:p w14:paraId="22CEF36F" w14:textId="346633C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, 24, 25</w:t>
      </w:r>
      <w:r w:rsidRPr="00D47338">
        <w:rPr>
          <w:sz w:val="28"/>
          <w:szCs w:val="28"/>
        </w:rPr>
        <w:t>].</w:t>
      </w:r>
    </w:p>
    <w:p w14:paraId="785DA7D0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4 часа).</w:t>
      </w:r>
    </w:p>
    <w:p w14:paraId="31D09533" w14:textId="4FDE437F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, 24, 25</w:t>
      </w:r>
      <w:r w:rsidRPr="00D47338">
        <w:rPr>
          <w:sz w:val="28"/>
          <w:szCs w:val="28"/>
        </w:rPr>
        <w:t>].</w:t>
      </w:r>
    </w:p>
    <w:p w14:paraId="7EB02457" w14:textId="31ACE250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6.2. Функции комплексного переменного.</w:t>
      </w:r>
    </w:p>
    <w:p w14:paraId="536FC873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9. Функции комплексного переменного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104D6149" w14:textId="168FCDD5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399E233" w14:textId="1EBF3FC4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0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Элементарные функции комплексного переменного. </w:t>
      </w:r>
      <w:r w:rsidRPr="00D47338">
        <w:rPr>
          <w:sz w:val="28"/>
          <w:szCs w:val="28"/>
        </w:rPr>
        <w:t>(2 часа).</w:t>
      </w:r>
    </w:p>
    <w:p w14:paraId="4187663D" w14:textId="7FBD8CE0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26A1658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4 часа).</w:t>
      </w:r>
    </w:p>
    <w:p w14:paraId="29F896D4" w14:textId="25D26749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5072F074" w14:textId="1DB2E013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6.3 Производная функции комплексного переменного.</w:t>
      </w:r>
    </w:p>
    <w:p w14:paraId="0269C57D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0. Производная фун</w:t>
      </w:r>
      <w:r w:rsidR="00B26A98" w:rsidRPr="00D47338">
        <w:rPr>
          <w:sz w:val="28"/>
          <w:szCs w:val="28"/>
        </w:rPr>
        <w:t>кции комплексного переменного (2 часа).</w:t>
      </w:r>
    </w:p>
    <w:p w14:paraId="66C2CA95" w14:textId="13D12361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59E2ABFD" w14:textId="3321BD59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1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Производная. Условия Коши-Римана. Геометрический смысл производной </w:t>
      </w:r>
      <w:r w:rsidRPr="00D47338">
        <w:rPr>
          <w:sz w:val="28"/>
          <w:szCs w:val="28"/>
        </w:rPr>
        <w:t>(2 часа).</w:t>
      </w:r>
    </w:p>
    <w:p w14:paraId="67ECFE65" w14:textId="5946FB21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9E861B4" w14:textId="7AC31C4C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40BEF990" w14:textId="131D185A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2EC9FA7E" w14:textId="77777777" w:rsidR="004658F2" w:rsidRPr="00D47338" w:rsidRDefault="004658F2" w:rsidP="004658F2">
      <w:pPr>
        <w:jc w:val="both"/>
        <w:rPr>
          <w:sz w:val="28"/>
          <w:szCs w:val="28"/>
        </w:rPr>
      </w:pPr>
    </w:p>
    <w:p w14:paraId="159B8274" w14:textId="123F1DED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7. Дифференциальные уравнения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3</w:t>
      </w:r>
      <w:r w:rsidR="004658F2" w:rsidRPr="00D47338">
        <w:rPr>
          <w:sz w:val="28"/>
          <w:szCs w:val="28"/>
        </w:rPr>
        <w:t>2 час</w:t>
      </w:r>
      <w:r w:rsidR="00593B1B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1F49A444" w14:textId="255E54A6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7.1. Основные понятия.</w:t>
      </w:r>
    </w:p>
    <w:p w14:paraId="09E85BFC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1. Понятие обыкновенного дифференциального уравнения. Частное и общее решение. Дифференциальное уравнение первого порядка. Задача Коши. Задачи, приводящие к дифференциальным уравнения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DCB1C9C" w14:textId="4FE6BE20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4415513B" w14:textId="00CC223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2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Дифференциальные уравнения с разделяющимися переменными </w:t>
      </w:r>
      <w:r w:rsidRPr="00D47338">
        <w:rPr>
          <w:sz w:val="28"/>
          <w:szCs w:val="28"/>
        </w:rPr>
        <w:t>(2 часа).</w:t>
      </w:r>
    </w:p>
    <w:p w14:paraId="00DA25FF" w14:textId="13C4B48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4BF047C8" w14:textId="6485B115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7978EC24" w14:textId="7C4F7636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B3758B0" w14:textId="1622837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7.2. Уравнения 1-го порядка.</w:t>
      </w:r>
    </w:p>
    <w:p w14:paraId="321D7CBC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2. Дифференциальные уравнения с разделяющимися переменными. Однородные и линейные уравнения первого порядка</w:t>
      </w:r>
      <w:r w:rsidR="00B26A98" w:rsidRPr="00D47338">
        <w:rPr>
          <w:sz w:val="28"/>
          <w:szCs w:val="28"/>
        </w:rPr>
        <w:t xml:space="preserve"> (2 часа)</w:t>
      </w:r>
      <w:r w:rsidR="00AE626B" w:rsidRPr="00D47338">
        <w:rPr>
          <w:sz w:val="28"/>
          <w:szCs w:val="28"/>
        </w:rPr>
        <w:t>.</w:t>
      </w:r>
    </w:p>
    <w:p w14:paraId="3CC3A311" w14:textId="0F76F287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38539872" w14:textId="4C8E7CBF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3</w:t>
      </w:r>
      <w:r w:rsidRPr="00D47338">
        <w:rPr>
          <w:spacing w:val="-12"/>
          <w:sz w:val="28"/>
          <w:szCs w:val="28"/>
        </w:rPr>
        <w:t>.</w:t>
      </w:r>
      <w:r w:rsidR="005044DC" w:rsidRPr="00D47338">
        <w:rPr>
          <w:sz w:val="28"/>
          <w:szCs w:val="28"/>
        </w:rPr>
        <w:t xml:space="preserve"> Однородные и линейные дифференциальные уравнения 1-го порядка</w:t>
      </w:r>
      <w:r w:rsidRPr="00D47338">
        <w:rPr>
          <w:sz w:val="28"/>
          <w:szCs w:val="28"/>
        </w:rPr>
        <w:t xml:space="preserve"> (2 часа).</w:t>
      </w:r>
    </w:p>
    <w:p w14:paraId="7A0C1C03" w14:textId="6142D0B9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3D9B8DAF" w14:textId="67A8FE5E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F081152" w14:textId="5B4E4570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29FD45BF" w14:textId="0BF7B224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7.3. Уравнения высших порядков.</w:t>
      </w:r>
    </w:p>
    <w:p w14:paraId="3046F5E4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3. Дифференциальные уравнения высших порядков, допускающие понижение порядк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66D506A" w14:textId="64CAB9A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AB2D438" w14:textId="76AFFC72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4</w:t>
      </w:r>
      <w:r w:rsidRPr="00D47338">
        <w:rPr>
          <w:spacing w:val="-12"/>
          <w:sz w:val="28"/>
          <w:szCs w:val="28"/>
        </w:rPr>
        <w:t>.</w:t>
      </w:r>
      <w:r w:rsidR="00C26FD6" w:rsidRPr="00D47338">
        <w:rPr>
          <w:sz w:val="28"/>
          <w:szCs w:val="28"/>
        </w:rPr>
        <w:t xml:space="preserve"> Дифференциальные уравнения высших порядков, допускающие понижение порядка</w:t>
      </w:r>
      <w:r w:rsidRPr="00D47338">
        <w:rPr>
          <w:sz w:val="28"/>
          <w:szCs w:val="28"/>
        </w:rPr>
        <w:t xml:space="preserve"> (2 часа).</w:t>
      </w:r>
    </w:p>
    <w:p w14:paraId="0984166E" w14:textId="5041C91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2B5D2246" w14:textId="1E152C4A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638D5486" w14:textId="06CD17E8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4D1A9D6C" w14:textId="17C00911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Тема 7.4. Линейные дифференциальные уравнения </w:t>
      </w:r>
      <w:r w:rsidRPr="00D47338">
        <w:rPr>
          <w:i/>
          <w:sz w:val="28"/>
          <w:szCs w:val="28"/>
        </w:rPr>
        <w:t>n</w:t>
      </w:r>
      <w:r w:rsidRPr="00D47338">
        <w:rPr>
          <w:sz w:val="28"/>
          <w:szCs w:val="28"/>
        </w:rPr>
        <w:t>-</w:t>
      </w:r>
      <w:proofErr w:type="spellStart"/>
      <w:r w:rsidRPr="00D47338">
        <w:rPr>
          <w:sz w:val="28"/>
          <w:szCs w:val="28"/>
        </w:rPr>
        <w:t>го</w:t>
      </w:r>
      <w:proofErr w:type="spellEnd"/>
      <w:r w:rsidRPr="00D47338">
        <w:rPr>
          <w:sz w:val="28"/>
          <w:szCs w:val="28"/>
        </w:rPr>
        <w:t xml:space="preserve"> порядка и системы уравнений.</w:t>
      </w:r>
    </w:p>
    <w:p w14:paraId="2D53EB25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4. Линейные дифференциальные уравнения высших порядков. Линейно зависимые и линейно независимые частные решения. Структура общего решения линейного однородного уравнения. Общее решение линейного однородного дифференциального уравнени</w:t>
      </w:r>
      <w:r w:rsidR="00AE626B" w:rsidRPr="00D47338">
        <w:rPr>
          <w:sz w:val="28"/>
          <w:szCs w:val="28"/>
        </w:rPr>
        <w:t>я с постоянными коэффициентами</w:t>
      </w:r>
      <w:r w:rsidR="00B26A98" w:rsidRPr="00D47338">
        <w:rPr>
          <w:sz w:val="28"/>
          <w:szCs w:val="28"/>
        </w:rPr>
        <w:t xml:space="preserve"> (2 часа)</w:t>
      </w:r>
      <w:r w:rsidR="00AE626B" w:rsidRPr="00D47338">
        <w:rPr>
          <w:sz w:val="28"/>
          <w:szCs w:val="28"/>
        </w:rPr>
        <w:t>.</w:t>
      </w:r>
    </w:p>
    <w:p w14:paraId="4263F093" w14:textId="051AE5D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F111D29" w14:textId="50009341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lastRenderedPageBreak/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5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C26FD6" w:rsidRPr="00D47338">
        <w:rPr>
          <w:sz w:val="28"/>
          <w:szCs w:val="28"/>
        </w:rPr>
        <w:t xml:space="preserve">Линейные однородные дифференциальные уравнения с постоянными коэффициентами. Линейные неоднородные дифференциальные уравнения </w:t>
      </w:r>
      <w:r w:rsidRPr="00D47338">
        <w:rPr>
          <w:sz w:val="28"/>
          <w:szCs w:val="28"/>
        </w:rPr>
        <w:t>(2 часа).</w:t>
      </w:r>
    </w:p>
    <w:p w14:paraId="1E9854A3" w14:textId="73F12D2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770B094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5. Линейные неоднородные дифференциальные уравнения с постоянными коэффициентами и специальными правыми частями. Применение теории линейных дифференциальных уравнений к исследованию механических колебаний. Резонанс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67A0187" w14:textId="065EBB51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5EDA1029" w14:textId="0BA0C599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07BC3A9A" w14:textId="7B44CD17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932D1D8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6. Системы дифференциальных уравнений, основные понятия. Линейные системы дифференциальных уравнений первого порядка с постоянными коэффициентам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7458FBE" w14:textId="197CF42D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12A8232C" w14:textId="66E83BA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6.</w:t>
      </w:r>
      <w:r w:rsidRPr="00D47338">
        <w:rPr>
          <w:sz w:val="28"/>
          <w:szCs w:val="28"/>
        </w:rPr>
        <w:t xml:space="preserve"> </w:t>
      </w:r>
      <w:r w:rsidR="00C26FD6" w:rsidRPr="00D47338">
        <w:rPr>
          <w:sz w:val="28"/>
          <w:szCs w:val="28"/>
        </w:rPr>
        <w:t xml:space="preserve">Линейные неоднородные дифференциальные уравнения с постоянными коэффициентами и специальными правыми частями. Системы линейных дифференциальных уравнений </w:t>
      </w:r>
      <w:r w:rsidRPr="00D47338">
        <w:rPr>
          <w:sz w:val="28"/>
          <w:szCs w:val="28"/>
        </w:rPr>
        <w:t>(2 часа).</w:t>
      </w:r>
    </w:p>
    <w:p w14:paraId="575A1CD5" w14:textId="69B02FE5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37110D04" w14:textId="0C758FE3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242D330A" w14:textId="272A6452" w:rsidR="00E31258" w:rsidRPr="00D47338" w:rsidRDefault="00E31258" w:rsidP="00E31258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58AAEBAD" w14:textId="290D09E5" w:rsidR="004658F2" w:rsidRPr="00D47338" w:rsidRDefault="002F0E21" w:rsidP="00B26A98">
      <w:pPr>
        <w:jc w:val="center"/>
        <w:rPr>
          <w:b/>
          <w:bCs/>
          <w:i/>
          <w:sz w:val="28"/>
          <w:szCs w:val="28"/>
        </w:rPr>
      </w:pPr>
      <w:r w:rsidRPr="00D47338">
        <w:rPr>
          <w:b/>
          <w:bCs/>
          <w:i/>
          <w:sz w:val="28"/>
          <w:szCs w:val="28"/>
        </w:rPr>
        <w:t>Раздел 8. Операционное исчисление</w:t>
      </w:r>
      <w:r w:rsidR="00B26A98" w:rsidRPr="00D47338">
        <w:rPr>
          <w:b/>
          <w:bCs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12</w:t>
      </w:r>
      <w:r w:rsidR="00AE626B" w:rsidRPr="00D47338">
        <w:rPr>
          <w:sz w:val="28"/>
          <w:szCs w:val="28"/>
        </w:rPr>
        <w:t xml:space="preserve"> час</w:t>
      </w:r>
      <w:r w:rsidR="00593B1B" w:rsidRPr="00D47338">
        <w:rPr>
          <w:sz w:val="28"/>
          <w:szCs w:val="28"/>
        </w:rPr>
        <w:t>ов</w:t>
      </w:r>
      <w:r w:rsidR="00AE626B" w:rsidRPr="00D47338">
        <w:rPr>
          <w:sz w:val="28"/>
          <w:szCs w:val="28"/>
        </w:rPr>
        <w:t>)</w:t>
      </w:r>
    </w:p>
    <w:p w14:paraId="3D289510" w14:textId="17C009D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8.1. Преобразование Лапласа.</w:t>
      </w:r>
    </w:p>
    <w:p w14:paraId="30204382" w14:textId="77777777" w:rsidR="004658F2" w:rsidRPr="00D47338" w:rsidRDefault="00AE626B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17. </w:t>
      </w:r>
      <w:r w:rsidR="004658F2" w:rsidRPr="00D47338">
        <w:rPr>
          <w:sz w:val="28"/>
          <w:szCs w:val="28"/>
        </w:rPr>
        <w:t>Преобразование Лапласа. Оригиналы и их изображения. Свойства преобразования Лапласа. Таблица оригиналов и изображений</w:t>
      </w:r>
      <w:r w:rsidR="00B26A98" w:rsidRPr="00D47338">
        <w:rPr>
          <w:sz w:val="28"/>
          <w:szCs w:val="28"/>
        </w:rPr>
        <w:t xml:space="preserve"> (2 часа)</w:t>
      </w:r>
      <w:r w:rsidR="004658F2" w:rsidRPr="00D47338">
        <w:rPr>
          <w:sz w:val="28"/>
          <w:szCs w:val="28"/>
        </w:rPr>
        <w:t>.</w:t>
      </w:r>
    </w:p>
    <w:p w14:paraId="61763C02" w14:textId="0BD19E8A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FE8F9E9" w14:textId="794BACA3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7.</w:t>
      </w:r>
      <w:r w:rsidRPr="00D47338">
        <w:rPr>
          <w:sz w:val="28"/>
          <w:szCs w:val="28"/>
        </w:rPr>
        <w:t xml:space="preserve"> </w:t>
      </w:r>
      <w:r w:rsidR="00C26FD6" w:rsidRPr="00D47338">
        <w:rPr>
          <w:sz w:val="28"/>
          <w:szCs w:val="28"/>
        </w:rPr>
        <w:t xml:space="preserve">Свойства преобразования Лапласа. Таблица оригиналов и изображений </w:t>
      </w:r>
      <w:r w:rsidRPr="00D47338">
        <w:rPr>
          <w:sz w:val="28"/>
          <w:szCs w:val="28"/>
        </w:rPr>
        <w:t>(2 часа).</w:t>
      </w:r>
    </w:p>
    <w:p w14:paraId="77C829AC" w14:textId="03BBC31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54F39701" w14:textId="2F75A2BD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5B20E14A" w14:textId="3199028A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281B8644" w14:textId="261F2E56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8.2. Операционный метод решения линейных дифференциальных уравнений.</w:t>
      </w:r>
    </w:p>
    <w:p w14:paraId="60CAAF23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8. Операционный метод решения линейных дифференциальных уравнений и систе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1350001D" w14:textId="0785A0E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7F2107F6" w14:textId="639A7EE0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8.</w:t>
      </w:r>
      <w:r w:rsidR="00C26FD6" w:rsidRPr="00D47338">
        <w:rPr>
          <w:sz w:val="28"/>
          <w:szCs w:val="28"/>
        </w:rPr>
        <w:t xml:space="preserve"> Операционный метод решения линейных дифференциальных уравнений и систем</w:t>
      </w:r>
      <w:r w:rsidRPr="00D47338">
        <w:rPr>
          <w:sz w:val="28"/>
          <w:szCs w:val="28"/>
        </w:rPr>
        <w:t xml:space="preserve"> (2 часа).</w:t>
      </w:r>
    </w:p>
    <w:p w14:paraId="313B67BF" w14:textId="2C7B357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4F07DC22" w14:textId="0F53F105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7B94E4B5" w14:textId="0DBF8EEC" w:rsidR="00E31258" w:rsidRPr="00D47338" w:rsidRDefault="00E31258" w:rsidP="00E31258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425BFEEB" w14:textId="2180A6EE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Самостоятельная работа студента. Подготовка к экзамену (36 часов).</w:t>
      </w:r>
    </w:p>
    <w:p w14:paraId="0A06CFBB" w14:textId="77777777" w:rsidR="00FF4C32" w:rsidRPr="00D47338" w:rsidRDefault="00FF4C32" w:rsidP="00B26A98">
      <w:pPr>
        <w:rPr>
          <w:sz w:val="28"/>
          <w:szCs w:val="28"/>
        </w:rPr>
      </w:pPr>
    </w:p>
    <w:p w14:paraId="6241B3D3" w14:textId="0B1F5FB5" w:rsidR="00593B1B" w:rsidRPr="00D47338" w:rsidRDefault="00593B1B" w:rsidP="00D47338">
      <w:pPr>
        <w:keepNext/>
        <w:jc w:val="center"/>
        <w:rPr>
          <w:sz w:val="28"/>
          <w:szCs w:val="28"/>
        </w:rPr>
      </w:pPr>
      <w:r w:rsidRPr="00D47338">
        <w:rPr>
          <w:b/>
          <w:sz w:val="28"/>
          <w:szCs w:val="28"/>
          <w:lang w:val="en-US"/>
        </w:rPr>
        <w:t>III</w:t>
      </w:r>
      <w:r w:rsidRPr="00D47338">
        <w:rPr>
          <w:b/>
          <w:sz w:val="28"/>
          <w:szCs w:val="28"/>
        </w:rPr>
        <w:t xml:space="preserve"> семестр</w:t>
      </w:r>
    </w:p>
    <w:p w14:paraId="4CEC2919" w14:textId="50F49B2F" w:rsidR="004658F2" w:rsidRPr="00D47338" w:rsidRDefault="002F0E21" w:rsidP="00D47338">
      <w:pPr>
        <w:keepNext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9. Ряды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28</w:t>
      </w:r>
      <w:r w:rsidR="004658F2" w:rsidRPr="00D47338">
        <w:rPr>
          <w:sz w:val="28"/>
          <w:szCs w:val="28"/>
        </w:rPr>
        <w:t xml:space="preserve"> часов)</w:t>
      </w:r>
    </w:p>
    <w:p w14:paraId="77552A82" w14:textId="0C60E0F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9.1. Числовые ряды.</w:t>
      </w:r>
    </w:p>
    <w:p w14:paraId="1AF179CD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. Числовые ряды. Сходимость. Необходимое условие сходимости. Свойства сходящихся рядов. Достаточные признаки сходимости рядов с положительными членам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18D4934" w14:textId="2F85D4EB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48E67370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291FCE68" w14:textId="3CC21136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3CDA7F85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2. Знакопеременные ряды. Абсолютная и условная сходимости. Признак Лейбница. Оценка остатка ряд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CDD409F" w14:textId="7C1B125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0F04F865" w14:textId="706E470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Числовые ряды. Исследование сходимости рядов с положительными членами. Знакопеременные ряды. Признак Лейбница </w:t>
      </w:r>
      <w:r w:rsidRPr="00D47338">
        <w:rPr>
          <w:sz w:val="28"/>
          <w:szCs w:val="28"/>
        </w:rPr>
        <w:t>(2 часа).</w:t>
      </w:r>
    </w:p>
    <w:p w14:paraId="4CB9EBFE" w14:textId="359A952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139F5D0C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443E25B3" w14:textId="0657D574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7BA37BFB" w14:textId="69428528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9.2. Функциональные ряды.</w:t>
      </w:r>
    </w:p>
    <w:p w14:paraId="255AE730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3. Функциональные ряды. Область сходимости. Степенные ряды. Теорема Абеля. Н</w:t>
      </w:r>
      <w:r w:rsidR="00B26A98" w:rsidRPr="00D47338">
        <w:rPr>
          <w:sz w:val="28"/>
          <w:szCs w:val="28"/>
        </w:rPr>
        <w:t>ахождение интервала сходимости (2 часа).</w:t>
      </w:r>
    </w:p>
    <w:p w14:paraId="09AC6490" w14:textId="72A47B09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4A7B75F7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1F392D87" w14:textId="2B10F571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2B63D60F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4. Ряд Тейлора. Ряды </w:t>
      </w:r>
      <w:proofErr w:type="spellStart"/>
      <w:r w:rsidRPr="00D47338">
        <w:rPr>
          <w:sz w:val="28"/>
          <w:szCs w:val="28"/>
        </w:rPr>
        <w:t>Маклорена</w:t>
      </w:r>
      <w:proofErr w:type="spellEnd"/>
      <w:r w:rsidRPr="00D47338">
        <w:rPr>
          <w:sz w:val="28"/>
          <w:szCs w:val="28"/>
        </w:rPr>
        <w:t xml:space="preserve"> для основных элементарных функций. Разложение функций в степенные ряды. Применение </w:t>
      </w:r>
      <w:r w:rsidR="00B26A98" w:rsidRPr="00D47338">
        <w:rPr>
          <w:sz w:val="28"/>
          <w:szCs w:val="28"/>
        </w:rPr>
        <w:t>рядов (2 часа).</w:t>
      </w:r>
    </w:p>
    <w:p w14:paraId="4F5ACD54" w14:textId="44A4BC8D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6983FE08" w14:textId="469F046F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2.</w:t>
      </w:r>
      <w:r w:rsidR="00DF0CA7" w:rsidRPr="00D47338">
        <w:rPr>
          <w:sz w:val="28"/>
          <w:szCs w:val="28"/>
        </w:rPr>
        <w:t xml:space="preserve"> Интервал сходимости степенного ряда. Разложение элементарных функций в ряд Тейлора. Применение рядов</w:t>
      </w:r>
      <w:r w:rsidRPr="00D47338">
        <w:rPr>
          <w:sz w:val="28"/>
          <w:szCs w:val="28"/>
        </w:rPr>
        <w:t xml:space="preserve"> (2 часа).</w:t>
      </w:r>
    </w:p>
    <w:p w14:paraId="07B5760A" w14:textId="7EE25884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577E1E25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6F94644A" w14:textId="4C6AC45A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37FB3270" w14:textId="192AA5A3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9.3. Ряд Фурье.</w:t>
      </w:r>
    </w:p>
    <w:p w14:paraId="3017CB14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5. Гармонические колебания. Тригонометрические ряды. Ряд Фурье. Теорема Дирихле. Ряд Фурье для четных и нечетных функций, для ф</w:t>
      </w:r>
      <w:r w:rsidR="00B26A98" w:rsidRPr="00D47338">
        <w:rPr>
          <w:sz w:val="28"/>
          <w:szCs w:val="28"/>
        </w:rPr>
        <w:t>ункции с произвольным периодом (2 часа).</w:t>
      </w:r>
    </w:p>
    <w:p w14:paraId="5E31A0D5" w14:textId="2D634AE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8, 24, 25</w:t>
      </w:r>
      <w:r w:rsidRPr="00D47338">
        <w:rPr>
          <w:sz w:val="28"/>
          <w:szCs w:val="28"/>
        </w:rPr>
        <w:t>].</w:t>
      </w:r>
    </w:p>
    <w:p w14:paraId="30F3F46E" w14:textId="344A80CF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3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Разложение функций в ряд Фурье </w:t>
      </w:r>
      <w:r w:rsidRPr="00D47338">
        <w:rPr>
          <w:sz w:val="28"/>
          <w:szCs w:val="28"/>
        </w:rPr>
        <w:t>(2 часа).</w:t>
      </w:r>
    </w:p>
    <w:p w14:paraId="19F4ECC4" w14:textId="662C5C2F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8, 24, 25</w:t>
      </w:r>
      <w:r w:rsidRPr="00D47338">
        <w:rPr>
          <w:sz w:val="28"/>
          <w:szCs w:val="28"/>
        </w:rPr>
        <w:t>].</w:t>
      </w:r>
    </w:p>
    <w:p w14:paraId="642BD5A5" w14:textId="30D071E8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0B00EDC" w14:textId="3E68A610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8, 24, 25</w:t>
      </w:r>
      <w:r w:rsidRPr="00D47338">
        <w:rPr>
          <w:sz w:val="28"/>
          <w:szCs w:val="28"/>
        </w:rPr>
        <w:t>].</w:t>
      </w:r>
    </w:p>
    <w:p w14:paraId="1BD678A3" w14:textId="77777777" w:rsidR="004658F2" w:rsidRPr="00D47338" w:rsidRDefault="004658F2" w:rsidP="004658F2">
      <w:pPr>
        <w:rPr>
          <w:sz w:val="28"/>
          <w:szCs w:val="28"/>
        </w:rPr>
      </w:pPr>
    </w:p>
    <w:p w14:paraId="0DDECBCD" w14:textId="17A95475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0. Уравнения математической физики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8</w:t>
      </w:r>
      <w:r w:rsidR="004658F2" w:rsidRPr="00D47338">
        <w:rPr>
          <w:sz w:val="28"/>
          <w:szCs w:val="28"/>
        </w:rPr>
        <w:t xml:space="preserve"> час</w:t>
      </w:r>
      <w:r w:rsidR="00FF4C32" w:rsidRPr="00D47338">
        <w:rPr>
          <w:sz w:val="28"/>
          <w:szCs w:val="28"/>
        </w:rPr>
        <w:t>ов</w:t>
      </w:r>
      <w:r w:rsidR="004658F2" w:rsidRPr="00D47338">
        <w:rPr>
          <w:sz w:val="28"/>
          <w:szCs w:val="28"/>
        </w:rPr>
        <w:t>)</w:t>
      </w:r>
    </w:p>
    <w:p w14:paraId="74D78EB4" w14:textId="0C8A9597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0.1. Метод Фурье для уравнений математической физики</w:t>
      </w:r>
    </w:p>
    <w:p w14:paraId="373D2EFF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6. Уравнения колебаний струны. Уравнение теплопроводности. Метод Фурь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7D36C152" w14:textId="4FA8328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3</w:t>
      </w:r>
      <w:r w:rsidRPr="00D47338">
        <w:rPr>
          <w:sz w:val="28"/>
          <w:szCs w:val="28"/>
        </w:rPr>
        <w:t>].</w:t>
      </w:r>
    </w:p>
    <w:p w14:paraId="38A357DC" w14:textId="5AE7A254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4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Уравнения математической физики. Метод Фурье решения уравнения колебаний струны и уравнения теплопроводности </w:t>
      </w:r>
      <w:r w:rsidRPr="00D47338">
        <w:rPr>
          <w:sz w:val="28"/>
          <w:szCs w:val="28"/>
        </w:rPr>
        <w:t>(2 часа).</w:t>
      </w:r>
    </w:p>
    <w:p w14:paraId="6D6E55AE" w14:textId="14EAD857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3</w:t>
      </w:r>
      <w:r w:rsidRPr="00D47338">
        <w:rPr>
          <w:sz w:val="28"/>
          <w:szCs w:val="28"/>
        </w:rPr>
        <w:t>].</w:t>
      </w:r>
    </w:p>
    <w:p w14:paraId="3CD9EE58" w14:textId="0EF0E39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F9982CF" w14:textId="3D1963DE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3</w:t>
      </w:r>
      <w:r w:rsidRPr="00D47338">
        <w:rPr>
          <w:sz w:val="28"/>
          <w:szCs w:val="28"/>
        </w:rPr>
        <w:t>].</w:t>
      </w:r>
    </w:p>
    <w:p w14:paraId="4140B6F7" w14:textId="77777777" w:rsidR="00AE626B" w:rsidRPr="00D47338" w:rsidRDefault="00AE626B" w:rsidP="00AE626B">
      <w:pPr>
        <w:rPr>
          <w:sz w:val="28"/>
          <w:szCs w:val="28"/>
        </w:rPr>
      </w:pPr>
    </w:p>
    <w:p w14:paraId="6AB802C3" w14:textId="76AC0825" w:rsidR="004658F2" w:rsidRPr="00D47338" w:rsidRDefault="002F0E21" w:rsidP="00EE5626">
      <w:pPr>
        <w:keepNext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1. Теория вероятностей и математическая статистика</w:t>
      </w:r>
      <w:r w:rsidR="00B26A98" w:rsidRPr="00D47338">
        <w:rPr>
          <w:b/>
          <w:i/>
          <w:sz w:val="28"/>
          <w:szCs w:val="28"/>
        </w:rPr>
        <w:t xml:space="preserve"> </w:t>
      </w:r>
      <w:r w:rsidR="00272961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4</w:t>
      </w:r>
      <w:r w:rsidR="00272961" w:rsidRPr="00D47338">
        <w:rPr>
          <w:sz w:val="28"/>
          <w:szCs w:val="28"/>
        </w:rPr>
        <w:t>6</w:t>
      </w:r>
      <w:r w:rsidR="004658F2" w:rsidRPr="00D47338">
        <w:rPr>
          <w:sz w:val="28"/>
          <w:szCs w:val="28"/>
        </w:rPr>
        <w:t xml:space="preserve"> часов)</w:t>
      </w:r>
    </w:p>
    <w:p w14:paraId="3B99819F" w14:textId="12FC449C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1.1. Элементарные задачи теории вероятностей.</w:t>
      </w:r>
    </w:p>
    <w:p w14:paraId="304ED54C" w14:textId="77777777" w:rsidR="00EA5E35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7. </w:t>
      </w:r>
      <w:r w:rsidR="00643C8E" w:rsidRPr="00D47338">
        <w:rPr>
          <w:sz w:val="28"/>
          <w:szCs w:val="28"/>
        </w:rPr>
        <w:t xml:space="preserve">Основные формулы комбинаторики. </w:t>
      </w:r>
      <w:r w:rsidRPr="00D47338">
        <w:rPr>
          <w:sz w:val="28"/>
          <w:szCs w:val="28"/>
        </w:rPr>
        <w:t>Основные понятия теории вероятностей. С</w:t>
      </w:r>
      <w:r w:rsidR="00AE626B" w:rsidRPr="00D47338">
        <w:rPr>
          <w:sz w:val="28"/>
          <w:szCs w:val="28"/>
        </w:rPr>
        <w:t xml:space="preserve">лучайные события. Классическое </w:t>
      </w:r>
      <w:r w:rsidRPr="00D47338">
        <w:rPr>
          <w:sz w:val="28"/>
          <w:szCs w:val="28"/>
        </w:rPr>
        <w:t xml:space="preserve">и статистическое определение вероятности. </w:t>
      </w:r>
      <w:r w:rsidR="00643C8E" w:rsidRPr="00D47338">
        <w:rPr>
          <w:sz w:val="28"/>
          <w:szCs w:val="28"/>
        </w:rPr>
        <w:t>Теорема сложения и умножения вероятностей. Формула полной вероятности. Формулы Байес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0F3BF4B4" w14:textId="5B9B3EB2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A274508" w14:textId="288138AD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5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Основные задачи комбинаторики. Основные понятия теории вероятностей. Классическое определение вероятности. Непосредственный подсчет вероятностей. </w:t>
      </w:r>
      <w:r w:rsidRPr="00D47338">
        <w:rPr>
          <w:sz w:val="28"/>
          <w:szCs w:val="28"/>
        </w:rPr>
        <w:t>(2 часа).</w:t>
      </w:r>
    </w:p>
    <w:p w14:paraId="1F8FFAC2" w14:textId="0C930064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5DAF6C2" w14:textId="3011734E" w:rsidR="00DF0CA7" w:rsidRPr="00D47338" w:rsidRDefault="00DF0CA7" w:rsidP="00DF0CA7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6.</w:t>
      </w:r>
      <w:r w:rsidRPr="00D47338">
        <w:rPr>
          <w:sz w:val="28"/>
          <w:szCs w:val="28"/>
        </w:rPr>
        <w:t xml:space="preserve"> Теоремы сложения и умножения вероятностей. Формула полной вероятности. Формулы Байеса (2 часа).</w:t>
      </w:r>
    </w:p>
    <w:p w14:paraId="01506FBB" w14:textId="77995841" w:rsidR="00DF0CA7" w:rsidRPr="00D47338" w:rsidRDefault="00DF0CA7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71939673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5A1916C1" w14:textId="50DBA82E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5B599202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8. </w:t>
      </w:r>
      <w:r w:rsidR="00643C8E" w:rsidRPr="00D47338">
        <w:rPr>
          <w:sz w:val="28"/>
          <w:szCs w:val="28"/>
        </w:rPr>
        <w:t>Повторение испытаний. Формула Бернулли. Локальная и интегральная формулы Лапласа. Формула Пуассон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7F71B9C9" w14:textId="15CFBC36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560E3DAC" w14:textId="536B3769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7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Независимые испытания. Формула Бернулли. Локальная и интегральная формулы Лапласа. Формула Пуассона. </w:t>
      </w:r>
      <w:r w:rsidRPr="00D47338">
        <w:rPr>
          <w:sz w:val="28"/>
          <w:szCs w:val="28"/>
        </w:rPr>
        <w:t>(2 часа).</w:t>
      </w:r>
    </w:p>
    <w:p w14:paraId="7B60DC0D" w14:textId="5D7432BD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10FF7EB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0F8AD3B1" w14:textId="4DCB75AB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72E0DD59" w14:textId="44337F0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1.2. Основные законы распределения. Системы случайных величин.</w:t>
      </w:r>
    </w:p>
    <w:p w14:paraId="164348EC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екция 9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Случайные величины. Закон распределения дис</w:t>
      </w:r>
      <w:r w:rsidR="00B26A98" w:rsidRPr="00D47338">
        <w:rPr>
          <w:sz w:val="28"/>
          <w:szCs w:val="28"/>
        </w:rPr>
        <w:t>кретной случайной величины (</w:t>
      </w:r>
      <w:proofErr w:type="spellStart"/>
      <w:r w:rsidR="00B26A98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 xml:space="preserve">) Функция распределения </w:t>
      </w:r>
      <w:proofErr w:type="spellStart"/>
      <w:r w:rsidR="00643C8E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 xml:space="preserve">. Числовые характеристики </w:t>
      </w:r>
      <w:proofErr w:type="spellStart"/>
      <w:r w:rsidR="00643C8E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 xml:space="preserve">. Основные законы распределения </w:t>
      </w:r>
      <w:proofErr w:type="spellStart"/>
      <w:r w:rsidR="00643C8E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>: биномиальный и закон Пуассон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7F2153EB" w14:textId="116E0860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3C9D4F37" w14:textId="75CF986D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8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Закон распределения дискретной случайной величины, функция распределения. Числовые характеристики. Основные законы распределения </w:t>
      </w:r>
      <w:proofErr w:type="spellStart"/>
      <w:r w:rsidR="00DF0CA7" w:rsidRPr="00D47338">
        <w:rPr>
          <w:sz w:val="28"/>
          <w:szCs w:val="28"/>
        </w:rPr>
        <w:t>ДСВ</w:t>
      </w:r>
      <w:proofErr w:type="spellEnd"/>
      <w:r w:rsidR="00DF0CA7" w:rsidRPr="00D47338">
        <w:rPr>
          <w:sz w:val="28"/>
          <w:szCs w:val="28"/>
        </w:rPr>
        <w:t xml:space="preserve"> </w:t>
      </w:r>
      <w:r w:rsidRPr="00D47338">
        <w:rPr>
          <w:sz w:val="28"/>
          <w:szCs w:val="28"/>
        </w:rPr>
        <w:t>(2 часа).</w:t>
      </w:r>
    </w:p>
    <w:p w14:paraId="79F4B9BC" w14:textId="454409E4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3C864973" w14:textId="58CAE2BB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5BE7DE27" w14:textId="5E3C4073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2E513251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0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Закон распределения непрерывной случайной величины (</w:t>
      </w:r>
      <w:proofErr w:type="spellStart"/>
      <w:r w:rsidR="00643C8E" w:rsidRPr="00D47338">
        <w:rPr>
          <w:sz w:val="28"/>
          <w:szCs w:val="28"/>
        </w:rPr>
        <w:t>НСВ</w:t>
      </w:r>
      <w:proofErr w:type="spellEnd"/>
      <w:r w:rsidR="00643C8E" w:rsidRPr="00D47338">
        <w:rPr>
          <w:sz w:val="28"/>
          <w:szCs w:val="28"/>
        </w:rPr>
        <w:t xml:space="preserve">). Функция распределения и плотность вероятности. Числовые характеристики </w:t>
      </w:r>
      <w:proofErr w:type="spellStart"/>
      <w:r w:rsidR="00643C8E" w:rsidRPr="00D47338">
        <w:rPr>
          <w:sz w:val="28"/>
          <w:szCs w:val="28"/>
        </w:rPr>
        <w:t>НСВ</w:t>
      </w:r>
      <w:proofErr w:type="spellEnd"/>
      <w:r w:rsidR="00643C8E" w:rsidRPr="00D47338">
        <w:rPr>
          <w:sz w:val="28"/>
          <w:szCs w:val="28"/>
        </w:rPr>
        <w:t>. Равномерный и показательный законы распределения. Нормальное распределение, его свойства. Моменты. Функция Лапласа, правило 3-х сигм. Закон больших чисел. Неравенство и теорема Чебышева. Теорема Бернулли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098D9337" w14:textId="488166B3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175565CC" w14:textId="53F4AB03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9.</w:t>
      </w:r>
      <w:r w:rsidR="00DF0CA7" w:rsidRPr="00D47338">
        <w:rPr>
          <w:sz w:val="28"/>
          <w:szCs w:val="28"/>
        </w:rPr>
        <w:t xml:space="preserve"> Непрерывные случайные величины. Плотность распределения, функция распределения, числовые характеристики. Нормальное, равномерное, показательное распределение</w:t>
      </w:r>
      <w:r w:rsidRPr="00D47338">
        <w:rPr>
          <w:sz w:val="28"/>
          <w:szCs w:val="28"/>
        </w:rPr>
        <w:t xml:space="preserve"> (2 часа).</w:t>
      </w:r>
    </w:p>
    <w:p w14:paraId="422EFB28" w14:textId="274DC296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1F660247" w14:textId="0A8536DE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6942687D" w14:textId="6D2EBAFF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7C042A2F" w14:textId="77777777" w:rsidR="00EA5E35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1. Системы случайных величин. Закон распределения системы дискретных случайных величин. Условные законы распределения. Математические ожидания и дисперсии. Корреляционный момент. Коэффициенты корреляции. Независимые случайные величины. Линейная регрессия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08E58E6" w14:textId="34C8C5EB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4FF54AAB" w14:textId="4FC863CA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0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Закон распределения вероятностей системы двух дискретных случайных величин. Условные законы распределения. Числовые характеристики системы двух случайных величин. Корреляционный момент. Коэффициент корреляции. Независимые случайные величины </w:t>
      </w:r>
      <w:r w:rsidRPr="00D47338">
        <w:rPr>
          <w:sz w:val="28"/>
          <w:szCs w:val="28"/>
        </w:rPr>
        <w:t>(2 часа).</w:t>
      </w:r>
    </w:p>
    <w:p w14:paraId="103E572B" w14:textId="155D96D3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42A2C651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33AF79F3" w14:textId="426FD6F2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69D6EEA" w14:textId="57E356B2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1.3. Обработка статистических данных и проверка гипотез.</w:t>
      </w:r>
    </w:p>
    <w:p w14:paraId="46D34855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2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Типичные задачи математической статистики. Генеральная совокупность и выборка. Вариационный ряд. Эмпирическая функция распределения. Гистограмма. Оценки параметров распределения генеральной совокупности (метод моментов и наибольшего правдоподобия). Свойства оценок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5BC784EB" w14:textId="48C8F2FE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0A836783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5FEB2A6D" w14:textId="71314E9F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328AB714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3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 xml:space="preserve">Доверительный интервал для математического ожидания при известной и неизвестной дисперсии нормально распределенной величины. Доверительный интервал для среднего </w:t>
      </w:r>
      <w:proofErr w:type="spellStart"/>
      <w:r w:rsidR="00643C8E" w:rsidRPr="00D47338">
        <w:rPr>
          <w:sz w:val="28"/>
          <w:szCs w:val="28"/>
        </w:rPr>
        <w:t>квадратического</w:t>
      </w:r>
      <w:proofErr w:type="spellEnd"/>
      <w:r w:rsidR="00643C8E" w:rsidRPr="00D47338">
        <w:rPr>
          <w:sz w:val="28"/>
          <w:szCs w:val="28"/>
        </w:rPr>
        <w:t xml:space="preserve"> отклонения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5E4A2D5D" w14:textId="0BA2295E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5EBB447D" w14:textId="390A3B7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1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Выборка и способы её представления. Построение эмпирических функций распределения и гистограмм. Точечные оценки параметров. Доверительные интервалы для математического ожидания и для среднего </w:t>
      </w:r>
      <w:proofErr w:type="spellStart"/>
      <w:r w:rsidR="00DF0CA7" w:rsidRPr="00D47338">
        <w:rPr>
          <w:sz w:val="28"/>
          <w:szCs w:val="28"/>
        </w:rPr>
        <w:t>квадратического</w:t>
      </w:r>
      <w:proofErr w:type="spellEnd"/>
      <w:r w:rsidR="00DF0CA7" w:rsidRPr="00D47338">
        <w:rPr>
          <w:sz w:val="28"/>
          <w:szCs w:val="28"/>
        </w:rPr>
        <w:t xml:space="preserve"> отклонения. </w:t>
      </w:r>
      <w:r w:rsidRPr="00D47338">
        <w:rPr>
          <w:sz w:val="28"/>
          <w:szCs w:val="28"/>
        </w:rPr>
        <w:t>(2 часа).</w:t>
      </w:r>
    </w:p>
    <w:p w14:paraId="513F6B57" w14:textId="6719BB83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0905D315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6DE62063" w14:textId="613B6B8D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0E9E37B6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4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Статистическая проверка гипотез. Общая постановка задачи. Проверка гипотезы о законе распределения по критерию Пирсон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1A06361D" w14:textId="3F99EDB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7B56A4D6" w14:textId="2631031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2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Проверка гипотезы о законе распределения по критерию Пирсона </w:t>
      </w:r>
      <w:r w:rsidRPr="00D47338">
        <w:rPr>
          <w:sz w:val="28"/>
          <w:szCs w:val="28"/>
        </w:rPr>
        <w:t>(2 часа).</w:t>
      </w:r>
    </w:p>
    <w:p w14:paraId="45FEAFAF" w14:textId="0F40879B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56A6B5D9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549B278A" w14:textId="399EF2CA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66CBF27E" w14:textId="77777777" w:rsidR="00AE626B" w:rsidRPr="00D47338" w:rsidRDefault="00AE626B" w:rsidP="00AE626B">
      <w:pPr>
        <w:rPr>
          <w:sz w:val="28"/>
          <w:szCs w:val="28"/>
        </w:rPr>
      </w:pPr>
    </w:p>
    <w:p w14:paraId="3922C083" w14:textId="550D1A35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2. Численные методы</w:t>
      </w:r>
      <w:r w:rsidR="00B26A98" w:rsidRPr="00D47338">
        <w:rPr>
          <w:b/>
          <w:i/>
          <w:sz w:val="28"/>
          <w:szCs w:val="28"/>
        </w:rPr>
        <w:t xml:space="preserve"> </w:t>
      </w:r>
      <w:r w:rsidR="00500BB9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8</w:t>
      </w:r>
      <w:r w:rsidR="00500BB9" w:rsidRPr="00D47338">
        <w:rPr>
          <w:sz w:val="28"/>
          <w:szCs w:val="28"/>
        </w:rPr>
        <w:t xml:space="preserve"> час</w:t>
      </w:r>
      <w:r w:rsidR="00FF4C32" w:rsidRPr="00D47338">
        <w:rPr>
          <w:sz w:val="28"/>
          <w:szCs w:val="28"/>
        </w:rPr>
        <w:t>ов</w:t>
      </w:r>
      <w:r w:rsidR="004658F2" w:rsidRPr="00D47338">
        <w:rPr>
          <w:sz w:val="28"/>
          <w:szCs w:val="28"/>
        </w:rPr>
        <w:t>)</w:t>
      </w:r>
    </w:p>
    <w:p w14:paraId="4781BF1C" w14:textId="42B91072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2.1. Методы решения алгебраических и дифференциальных уравнений.</w:t>
      </w:r>
    </w:p>
    <w:p w14:paraId="05403B48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5</w:t>
      </w:r>
      <w:r w:rsidR="00AE626B" w:rsidRPr="00D47338">
        <w:rPr>
          <w:sz w:val="28"/>
          <w:szCs w:val="28"/>
        </w:rPr>
        <w:t xml:space="preserve">. </w:t>
      </w:r>
      <w:r w:rsidR="004658F2" w:rsidRPr="00D47338">
        <w:rPr>
          <w:sz w:val="28"/>
          <w:szCs w:val="28"/>
        </w:rPr>
        <w:t>Решение дифференциальных уравнений методами Эйлера и Рунге-Кутта. Метод наименьших квадратов при обработке экспериментальных данных</w:t>
      </w:r>
      <w:r w:rsidR="009E1A7D" w:rsidRPr="00D47338">
        <w:rPr>
          <w:sz w:val="28"/>
          <w:szCs w:val="28"/>
        </w:rPr>
        <w:t xml:space="preserve"> (2 часа)</w:t>
      </w:r>
      <w:r w:rsidR="004658F2" w:rsidRPr="00D47338">
        <w:rPr>
          <w:sz w:val="28"/>
          <w:szCs w:val="28"/>
        </w:rPr>
        <w:t>.</w:t>
      </w:r>
    </w:p>
    <w:p w14:paraId="5F48AD93" w14:textId="6492FC46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0237D572" w14:textId="1D0621C3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3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Численные методы решения алгебраических и дифференциальных уравнений </w:t>
      </w:r>
      <w:r w:rsidRPr="00D47338">
        <w:rPr>
          <w:sz w:val="28"/>
          <w:szCs w:val="28"/>
        </w:rPr>
        <w:t>(2 часа).</w:t>
      </w:r>
    </w:p>
    <w:p w14:paraId="33041F40" w14:textId="435A931F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402FB3DE" w14:textId="330FDB0A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1141F6C" w14:textId="04CAE2F5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0C2EFCE5" w14:textId="77777777" w:rsidR="004658F2" w:rsidRPr="00D47338" w:rsidRDefault="004658F2" w:rsidP="00AE626B">
      <w:pPr>
        <w:rPr>
          <w:sz w:val="28"/>
          <w:szCs w:val="28"/>
        </w:rPr>
      </w:pPr>
    </w:p>
    <w:p w14:paraId="01A89877" w14:textId="6152925B" w:rsidR="00AE626B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3.</w:t>
      </w:r>
      <w:r w:rsidR="00AE626B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Вариационное исчисление и оптимальное управление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6</w:t>
      </w:r>
      <w:r w:rsidR="00AE626B" w:rsidRPr="00D47338">
        <w:rPr>
          <w:sz w:val="28"/>
          <w:szCs w:val="28"/>
        </w:rPr>
        <w:t xml:space="preserve"> час</w:t>
      </w:r>
      <w:r w:rsidR="00FF4C32" w:rsidRPr="00D47338">
        <w:rPr>
          <w:sz w:val="28"/>
          <w:szCs w:val="28"/>
        </w:rPr>
        <w:t>ов</w:t>
      </w:r>
      <w:r w:rsidR="00AE626B" w:rsidRPr="00D47338">
        <w:rPr>
          <w:sz w:val="28"/>
          <w:szCs w:val="28"/>
        </w:rPr>
        <w:t>)</w:t>
      </w:r>
    </w:p>
    <w:p w14:paraId="50B8CB2A" w14:textId="1AA15D70" w:rsidR="00D47338" w:rsidRPr="00D47338" w:rsidRDefault="00D47338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3.1. Задачи вариационного исчисления. Функционал.</w:t>
      </w:r>
    </w:p>
    <w:p w14:paraId="3BEDB458" w14:textId="77777777" w:rsidR="00AE626B" w:rsidRPr="00D47338" w:rsidRDefault="00EA5E35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6</w:t>
      </w:r>
      <w:r w:rsidR="00AE626B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Простейшие задачи вариационного исчисления. Функционал</w:t>
      </w:r>
      <w:r w:rsidR="009E1A7D" w:rsidRPr="00D47338">
        <w:rPr>
          <w:sz w:val="28"/>
          <w:szCs w:val="28"/>
        </w:rPr>
        <w:t xml:space="preserve"> (2 часа).</w:t>
      </w:r>
    </w:p>
    <w:p w14:paraId="7C06288E" w14:textId="76718A8C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134EC3E1" w14:textId="7272DB3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4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Задачи вариационного исчисления </w:t>
      </w:r>
      <w:r w:rsidRPr="00D47338">
        <w:rPr>
          <w:sz w:val="28"/>
          <w:szCs w:val="28"/>
        </w:rPr>
        <w:t>(2 часа).</w:t>
      </w:r>
    </w:p>
    <w:p w14:paraId="4FBD4A28" w14:textId="7CDD09E0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2BD2BBF2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4E80FD78" w14:textId="46D0E1AB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292C66C4" w14:textId="77777777" w:rsidR="00500BB9" w:rsidRPr="00D47338" w:rsidRDefault="00500BB9" w:rsidP="00AE626B">
      <w:pPr>
        <w:rPr>
          <w:sz w:val="28"/>
          <w:szCs w:val="28"/>
        </w:rPr>
      </w:pPr>
    </w:p>
    <w:p w14:paraId="276F477E" w14:textId="37C58BFE" w:rsidR="00643C8E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4.</w:t>
      </w:r>
      <w:r w:rsidR="00500BB9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Линейное программирование</w:t>
      </w:r>
      <w:r w:rsidR="00B26A98" w:rsidRPr="00D47338">
        <w:rPr>
          <w:b/>
          <w:i/>
          <w:sz w:val="28"/>
          <w:szCs w:val="28"/>
        </w:rPr>
        <w:t xml:space="preserve"> </w:t>
      </w:r>
      <w:r w:rsidR="00272961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1</w:t>
      </w:r>
      <w:r w:rsidR="00272961" w:rsidRPr="00D47338">
        <w:rPr>
          <w:sz w:val="28"/>
          <w:szCs w:val="28"/>
        </w:rPr>
        <w:t>2 час</w:t>
      </w:r>
      <w:r w:rsidR="00FF4C32" w:rsidRPr="00D47338">
        <w:rPr>
          <w:sz w:val="28"/>
          <w:szCs w:val="28"/>
        </w:rPr>
        <w:t>ов</w:t>
      </w:r>
      <w:r w:rsidR="00500BB9" w:rsidRPr="00D47338">
        <w:rPr>
          <w:sz w:val="28"/>
          <w:szCs w:val="28"/>
        </w:rPr>
        <w:t>)</w:t>
      </w:r>
    </w:p>
    <w:p w14:paraId="3B8A4E74" w14:textId="3E32FDBE" w:rsidR="00D47338" w:rsidRPr="00D47338" w:rsidRDefault="00D47338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4.1. Задачи линейного программирования. Графический метод решения задач линейного программирования.</w:t>
      </w:r>
    </w:p>
    <w:p w14:paraId="731681E4" w14:textId="77777777" w:rsidR="00500BB9" w:rsidRPr="00D47338" w:rsidRDefault="00EA5E35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7</w:t>
      </w:r>
      <w:r w:rsidR="00500BB9" w:rsidRPr="00D47338">
        <w:rPr>
          <w:sz w:val="28"/>
          <w:szCs w:val="28"/>
        </w:rPr>
        <w:t>.</w:t>
      </w:r>
      <w:r w:rsidR="00643C8E" w:rsidRPr="00D47338">
        <w:rPr>
          <w:sz w:val="28"/>
          <w:szCs w:val="28"/>
        </w:rPr>
        <w:t xml:space="preserve"> Постановка задачи линейного программирования. Основные задачи линейного программирования Графический метод решения задач линейного программирования</w:t>
      </w:r>
      <w:r w:rsidR="009E1A7D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4588B42B" w14:textId="189ED18C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2874ABB7" w14:textId="15D07B5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5</w:t>
      </w:r>
      <w:r w:rsidRPr="00D47338">
        <w:rPr>
          <w:spacing w:val="-12"/>
          <w:sz w:val="28"/>
          <w:szCs w:val="28"/>
        </w:rPr>
        <w:t>.</w:t>
      </w:r>
      <w:r w:rsidR="00DF0CA7" w:rsidRPr="00D47338">
        <w:rPr>
          <w:sz w:val="28"/>
          <w:szCs w:val="28"/>
        </w:rPr>
        <w:t xml:space="preserve"> Графический метод решения задач линейного программирования</w:t>
      </w:r>
      <w:r w:rsidRPr="00D47338">
        <w:rPr>
          <w:sz w:val="28"/>
          <w:szCs w:val="28"/>
        </w:rPr>
        <w:t xml:space="preserve"> (2 часа).</w:t>
      </w:r>
    </w:p>
    <w:p w14:paraId="1EEC5A02" w14:textId="51181AF0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6C45BFFD" w14:textId="122EB4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8 часов</w:t>
      </w:r>
      <w:r w:rsidRPr="00D47338">
        <w:rPr>
          <w:sz w:val="28"/>
          <w:szCs w:val="28"/>
        </w:rPr>
        <w:t>).</w:t>
      </w:r>
    </w:p>
    <w:p w14:paraId="4181EEDB" w14:textId="24CE456D" w:rsidR="00500BB9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</w:t>
      </w:r>
      <w:r w:rsidR="00A5592F" w:rsidRPr="00D47338">
        <w:rPr>
          <w:sz w:val="28"/>
          <w:szCs w:val="28"/>
        </w:rPr>
        <w:t>.</w:t>
      </w:r>
    </w:p>
    <w:p w14:paraId="4D68991E" w14:textId="40C6E3D9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Подготовка к экзамену (36 часов).</w:t>
      </w:r>
    </w:p>
    <w:p w14:paraId="5F90B47A" w14:textId="22052A1E" w:rsidR="00FF4C32" w:rsidRPr="00D47338" w:rsidRDefault="00FF4C32" w:rsidP="00AE626B">
      <w:pPr>
        <w:rPr>
          <w:sz w:val="28"/>
          <w:szCs w:val="28"/>
        </w:rPr>
      </w:pPr>
    </w:p>
    <w:p w14:paraId="11C44FA4" w14:textId="77777777" w:rsidR="009E1A7D" w:rsidRPr="00D47338" w:rsidRDefault="009E1A7D" w:rsidP="00500BB9">
      <w:pPr>
        <w:autoSpaceDE w:val="0"/>
        <w:autoSpaceDN w:val="0"/>
        <w:adjustRightInd w:val="0"/>
        <w:rPr>
          <w:sz w:val="28"/>
          <w:szCs w:val="28"/>
        </w:rPr>
      </w:pPr>
    </w:p>
    <w:p w14:paraId="33300B83" w14:textId="2AEC140B" w:rsidR="00DD2C23" w:rsidRPr="002A7440" w:rsidRDefault="00DA0CFC" w:rsidP="002A7440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A7440">
        <w:rPr>
          <w:b/>
          <w:bCs/>
          <w:sz w:val="28"/>
          <w:szCs w:val="28"/>
        </w:rPr>
        <w:t>П</w:t>
      </w:r>
      <w:r w:rsidR="00DD2C23" w:rsidRPr="002A7440">
        <w:rPr>
          <w:b/>
          <w:bCs/>
          <w:sz w:val="28"/>
          <w:szCs w:val="28"/>
        </w:rPr>
        <w:t>еречень учебно-методического обеспечения для самостоятельной работы обучающихся по дисциплине</w:t>
      </w:r>
    </w:p>
    <w:p w14:paraId="55367EA0" w14:textId="77777777" w:rsidR="00DD2C23" w:rsidRPr="00223E47" w:rsidRDefault="00DD2C23" w:rsidP="003B6153">
      <w:pPr>
        <w:jc w:val="both"/>
        <w:rPr>
          <w:bCs/>
          <w:sz w:val="28"/>
          <w:szCs w:val="28"/>
        </w:rPr>
      </w:pPr>
    </w:p>
    <w:p w14:paraId="26A49864" w14:textId="77777777" w:rsidR="00DB4044" w:rsidRPr="00223E47" w:rsidRDefault="00DB4044" w:rsidP="00DB4044">
      <w:pPr>
        <w:widowControl w:val="0"/>
        <w:ind w:firstLine="709"/>
        <w:jc w:val="both"/>
        <w:rPr>
          <w:bCs/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 xml:space="preserve">Самостоятельная работа студентов по дисциплине </w:t>
      </w:r>
      <w:r w:rsidRPr="00223E47">
        <w:rPr>
          <w:bCs/>
          <w:sz w:val="28"/>
          <w:szCs w:val="28"/>
          <w:lang w:eastAsia="en-US"/>
        </w:rPr>
        <w:t>«Математика</w:t>
      </w:r>
      <w:r w:rsidRPr="00223E47">
        <w:rPr>
          <w:b/>
          <w:sz w:val="28"/>
          <w:szCs w:val="28"/>
          <w:lang w:eastAsia="en-US"/>
        </w:rPr>
        <w:t>»</w:t>
      </w:r>
      <w:r w:rsidRPr="00223E47">
        <w:rPr>
          <w:sz w:val="28"/>
          <w:szCs w:val="28"/>
          <w:lang w:eastAsia="en-US"/>
        </w:rPr>
        <w:t xml:space="preserve"> способствует более глубокому усвоению изучаемого курса, формирует навыки исследовательской работы по проблемам изучаемой дисциплины и последующих дисциплин, ориентирует студента на умение применять полученные теоретические знания на практике, </w:t>
      </w:r>
      <w:r w:rsidRPr="00223E47">
        <w:rPr>
          <w:bCs/>
          <w:sz w:val="28"/>
          <w:szCs w:val="28"/>
          <w:lang w:eastAsia="en-US"/>
        </w:rPr>
        <w:t xml:space="preserve">учит студента применять математические методы для построения математических моделей реальных процессов и явлений </w:t>
      </w:r>
      <w:r w:rsidRPr="00223E47">
        <w:rPr>
          <w:sz w:val="28"/>
          <w:szCs w:val="28"/>
          <w:lang w:eastAsia="en-US"/>
        </w:rPr>
        <w:t xml:space="preserve">и проводится в следующих </w:t>
      </w:r>
      <w:r w:rsidRPr="00223E47">
        <w:rPr>
          <w:bCs/>
          <w:sz w:val="28"/>
          <w:szCs w:val="28"/>
          <w:lang w:eastAsia="en-US"/>
        </w:rPr>
        <w:t>видах:</w:t>
      </w:r>
    </w:p>
    <w:p w14:paraId="13770D1F" w14:textId="77777777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роработка</w:t>
      </w:r>
      <w:proofErr w:type="gramEnd"/>
      <w:r w:rsidRPr="00223E47">
        <w:rPr>
          <w:sz w:val="28"/>
          <w:szCs w:val="28"/>
          <w:lang w:eastAsia="en-US"/>
        </w:rPr>
        <w:t xml:space="preserve"> лекционного материала;</w:t>
      </w:r>
    </w:p>
    <w:p w14:paraId="593F1B1A" w14:textId="77777777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 xml:space="preserve"> к выполнению и защите контрольных домашних работ;</w:t>
      </w:r>
    </w:p>
    <w:p w14:paraId="64FFA12A" w14:textId="05E274FF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 xml:space="preserve"> к практическим занятиям;</w:t>
      </w:r>
    </w:p>
    <w:p w14:paraId="3DD6B79A" w14:textId="77777777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 xml:space="preserve"> к зачету и экзаменам.</w:t>
      </w:r>
    </w:p>
    <w:p w14:paraId="714E65A2" w14:textId="77777777" w:rsidR="009E1A7D" w:rsidRPr="00223E47" w:rsidRDefault="009E1A7D" w:rsidP="0037506F">
      <w:pPr>
        <w:jc w:val="both"/>
        <w:rPr>
          <w:spacing w:val="-4"/>
          <w:sz w:val="28"/>
          <w:szCs w:val="28"/>
          <w:lang w:eastAsia="en-US"/>
        </w:rPr>
      </w:pPr>
    </w:p>
    <w:p w14:paraId="679DFE1F" w14:textId="77777777" w:rsidR="00DB4044" w:rsidRPr="00223E47" w:rsidRDefault="00DB4044" w:rsidP="00DB4044">
      <w:pPr>
        <w:ind w:firstLine="709"/>
        <w:jc w:val="both"/>
        <w:rPr>
          <w:spacing w:val="-4"/>
          <w:sz w:val="28"/>
          <w:szCs w:val="28"/>
          <w:lang w:eastAsia="en-US"/>
        </w:rPr>
      </w:pPr>
      <w:r w:rsidRPr="00223E47">
        <w:rPr>
          <w:spacing w:val="-4"/>
          <w:sz w:val="28"/>
          <w:szCs w:val="28"/>
          <w:lang w:eastAsia="en-US"/>
        </w:rPr>
        <w:t>Для самостоятельной работы студенту рекомендуется следующая литература:</w:t>
      </w:r>
    </w:p>
    <w:p w14:paraId="332AD849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 Исследование операций: задачи, примеры, методология. Учебное пособие. М.: «Дрофа», 2006.</w:t>
      </w:r>
    </w:p>
    <w:p w14:paraId="0DB82703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 Теория вероятностей. Учебник. М.: “Академия” 2005. 517.8/</w:t>
      </w:r>
      <w:r w:rsidRPr="00223E47">
        <w:rPr>
          <w:color w:val="000000" w:themeColor="text1"/>
          <w:sz w:val="28"/>
          <w:szCs w:val="28"/>
        </w:rPr>
        <w:t>В29</w:t>
      </w:r>
      <w:r w:rsidRPr="00223E47">
        <w:rPr>
          <w:color w:val="000000"/>
          <w:sz w:val="28"/>
          <w:szCs w:val="28"/>
        </w:rPr>
        <w:t>.</w:t>
      </w:r>
    </w:p>
    <w:p w14:paraId="6CBD644C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, Овчаров, Л. А. Задачи и упражнения по теории вероятностей. – М.: Высшая школа, 2002.</w:t>
      </w:r>
    </w:p>
    <w:p w14:paraId="38BD9904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t>Гмурман</w:t>
      </w:r>
      <w:proofErr w:type="spellEnd"/>
      <w:r w:rsidRPr="00223E47">
        <w:rPr>
          <w:bCs/>
          <w:color w:val="000000"/>
          <w:sz w:val="28"/>
          <w:szCs w:val="28"/>
        </w:rPr>
        <w:t>, В. Е.</w:t>
      </w:r>
      <w:r w:rsidRPr="00223E47">
        <w:rPr>
          <w:color w:val="000000"/>
          <w:sz w:val="28"/>
          <w:szCs w:val="28"/>
        </w:rPr>
        <w:t xml:space="preserve"> Руководство к решению задач по теории вероятностей и математической статистике. – М.: </w:t>
      </w:r>
      <w:r w:rsidRPr="00223E47">
        <w:rPr>
          <w:sz w:val="28"/>
          <w:szCs w:val="28"/>
        </w:rPr>
        <w:t>“</w:t>
      </w:r>
      <w:proofErr w:type="spellStart"/>
      <w:r w:rsidRPr="00223E47">
        <w:rPr>
          <w:sz w:val="28"/>
          <w:szCs w:val="28"/>
        </w:rPr>
        <w:t>Юрайт</w:t>
      </w:r>
      <w:proofErr w:type="spellEnd"/>
      <w:r w:rsidRPr="00223E47">
        <w:rPr>
          <w:sz w:val="28"/>
          <w:szCs w:val="28"/>
        </w:rPr>
        <w:t>”</w:t>
      </w:r>
      <w:r w:rsidRPr="00223E47">
        <w:rPr>
          <w:color w:val="000000"/>
          <w:sz w:val="28"/>
          <w:szCs w:val="28"/>
        </w:rPr>
        <w:t>, 2012.</w:t>
      </w:r>
      <w:r w:rsidRPr="00223E47">
        <w:rPr>
          <w:sz w:val="28"/>
          <w:szCs w:val="28"/>
        </w:rPr>
        <w:t xml:space="preserve"> 517.8/Г55.</w:t>
      </w:r>
    </w:p>
    <w:p w14:paraId="5CA40D63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lastRenderedPageBreak/>
        <w:t>Гмурман</w:t>
      </w:r>
      <w:proofErr w:type="spellEnd"/>
      <w:r w:rsidRPr="00223E47">
        <w:rPr>
          <w:bCs/>
          <w:color w:val="000000"/>
          <w:sz w:val="28"/>
          <w:szCs w:val="28"/>
        </w:rPr>
        <w:t>, В. Е.</w:t>
      </w:r>
      <w:r w:rsidRPr="00223E47">
        <w:rPr>
          <w:color w:val="000000"/>
          <w:sz w:val="28"/>
          <w:szCs w:val="28"/>
        </w:rPr>
        <w:t xml:space="preserve"> Теория вероятностей и математическая статистика. </w:t>
      </w:r>
      <w:r w:rsidRPr="00223E47">
        <w:rPr>
          <w:bCs/>
          <w:color w:val="000000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Высшая школа, 2008.</w:t>
      </w:r>
    </w:p>
    <w:p w14:paraId="1CA26E20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Данко, П. Е. и др</w:t>
      </w:r>
      <w:r w:rsidRPr="00223E47">
        <w:rPr>
          <w:color w:val="000000"/>
          <w:sz w:val="28"/>
          <w:szCs w:val="28"/>
        </w:rPr>
        <w:t>. Высшая математика в упражнениях и задачах. Т.1,2. – М.: ОНИКС 21 век Мир и Образование, 2009.</w:t>
      </w:r>
    </w:p>
    <w:p w14:paraId="1E678F54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Козлова, В. С. Теория вероятностей и математическая статистика. Пособие по выполнению практических работ для студентов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 – 2014. 517.8. Д30/№460.</w:t>
      </w:r>
    </w:p>
    <w:p w14:paraId="05F24ADB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Ухова, В. А. Математический анализ. Пособие по выполнению практических работ для студентов 1 курса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4. 517.2. Д30/ №98.</w:t>
      </w:r>
    </w:p>
    <w:p w14:paraId="3B2E7605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>, Л. Д. и др. Сборник задач по высшей математике. Ч. </w:t>
      </w:r>
      <w:proofErr w:type="spellStart"/>
      <w:r w:rsidRPr="00223E47">
        <w:rPr>
          <w:sz w:val="28"/>
          <w:szCs w:val="28"/>
        </w:rPr>
        <w:t>III</w:t>
      </w:r>
      <w:proofErr w:type="spellEnd"/>
      <w:r w:rsidRPr="00223E47">
        <w:rPr>
          <w:sz w:val="28"/>
          <w:szCs w:val="28"/>
        </w:rPr>
        <w:t xml:space="preserve"> Ряды, Функции комплексного переменного. Операционное исчисление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 xml:space="preserve"> 2000.</w:t>
      </w:r>
    </w:p>
    <w:p w14:paraId="00727C15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 xml:space="preserve">, Л. Д., Жукова, Е. А. Шевелева, В. Н. Неопределенный интеграл. Справочный материал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0.</w:t>
      </w:r>
    </w:p>
    <w:p w14:paraId="430ED213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sz w:val="28"/>
          <w:szCs w:val="28"/>
        </w:rPr>
        <w:t xml:space="preserve">Илларионова, О. Г. Алгебра и геометрия. Пособие по выполнению практических работ и контрольных домашних заданий для студентов 1 курса специальностей 090302, 10.05.02 очной формы обучения, </w:t>
      </w:r>
      <w:r w:rsidRPr="00223E47">
        <w:rPr>
          <w:sz w:val="28"/>
          <w:szCs w:val="28"/>
        </w:rPr>
        <w:t xml:space="preserve">контрольных домашних заданий и образцы решений типовых примеров. </w:t>
      </w:r>
      <w:r w:rsidRPr="00223E47">
        <w:rPr>
          <w:bCs/>
          <w:sz w:val="28"/>
          <w:szCs w:val="28"/>
        </w:rPr>
        <w:t>2014, № 458.</w:t>
      </w:r>
    </w:p>
    <w:p w14:paraId="2A9DEF55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Илларионова, О. Г., Ухова, В. А. Математика. Пособие по изучению дисциплины и выполнению контрольных работ “Дифференциальные уравнения” “Ряды” для студентов 1 и 2 курсов всех специальностей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 2012. 51. И44/ №702.</w:t>
      </w:r>
    </w:p>
    <w:p w14:paraId="07F35950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bCs/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Кислов, К. К. Математика. Пособие по выполнению контрольных домашних заданий по математической статистике. Часть 1, 2009. № 1204.</w:t>
      </w:r>
    </w:p>
    <w:p w14:paraId="1DB605D7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Клетеник</w:t>
      </w:r>
      <w:proofErr w:type="spellEnd"/>
      <w:r w:rsidRPr="00223E47">
        <w:rPr>
          <w:sz w:val="28"/>
          <w:szCs w:val="28"/>
        </w:rPr>
        <w:t>, Д.</w:t>
      </w:r>
      <w:r w:rsidRPr="00223E47">
        <w:rPr>
          <w:sz w:val="28"/>
          <w:szCs w:val="28"/>
          <w:lang w:val="en-US"/>
        </w:rPr>
        <w:t> </w:t>
      </w:r>
      <w:r w:rsidRPr="00223E47">
        <w:rPr>
          <w:sz w:val="28"/>
          <w:szCs w:val="28"/>
        </w:rPr>
        <w:t xml:space="preserve">В. Сборник задач по аналитической геометрии. Учебное пособие. </w:t>
      </w:r>
      <w:proofErr w:type="gramStart"/>
      <w:r w:rsidRPr="00223E47">
        <w:rPr>
          <w:sz w:val="28"/>
          <w:szCs w:val="28"/>
        </w:rPr>
        <w:t>СПб.:</w:t>
      </w:r>
      <w:proofErr w:type="gramEnd"/>
      <w:r w:rsidRPr="00223E47">
        <w:rPr>
          <w:sz w:val="28"/>
          <w:szCs w:val="28"/>
        </w:rPr>
        <w:t xml:space="preserve"> “Лань”, 2010. 517.3/К48.</w:t>
      </w:r>
    </w:p>
    <w:p w14:paraId="6B0AD049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Козлова, В. С., Любимов, В. М., Обыкновенные дифференциальные уравнения, 2005. № 1382.</w:t>
      </w:r>
    </w:p>
    <w:p w14:paraId="18E56FCA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 xml:space="preserve">, </w:t>
      </w:r>
      <w:proofErr w:type="gramStart"/>
      <w:r w:rsidRPr="00223E47">
        <w:rPr>
          <w:color w:val="000000"/>
          <w:sz w:val="28"/>
          <w:szCs w:val="28"/>
        </w:rPr>
        <w:t>К .</w:t>
      </w:r>
      <w:proofErr w:type="gramEnd"/>
      <w:r w:rsidRPr="00223E47">
        <w:rPr>
          <w:color w:val="000000"/>
          <w:sz w:val="28"/>
          <w:szCs w:val="28"/>
        </w:rPr>
        <w:t>Н., Письменный, Д. Т. и др. Сборник задач по высшей математике. 1 курс, 7-е изд. – М.: Айрис-пресс, 2008.</w:t>
      </w:r>
    </w:p>
    <w:p w14:paraId="34FE682F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 xml:space="preserve">, К. Н., </w:t>
      </w:r>
      <w:proofErr w:type="spellStart"/>
      <w:r w:rsidRPr="00223E47">
        <w:rPr>
          <w:color w:val="000000"/>
          <w:sz w:val="28"/>
          <w:szCs w:val="28"/>
        </w:rPr>
        <w:t>Норин</w:t>
      </w:r>
      <w:proofErr w:type="spellEnd"/>
      <w:r w:rsidRPr="00223E47">
        <w:rPr>
          <w:color w:val="000000"/>
          <w:sz w:val="28"/>
          <w:szCs w:val="28"/>
        </w:rPr>
        <w:t>, В. П., Письменный, Д. Т., Шевченко, Ю. А. Сборник задач по высшей математике. 2 курс / Под ред. С. Н. Федина. – М.: Айрис-пресс, 2008.</w:t>
      </w:r>
    </w:p>
    <w:p w14:paraId="1EEF97B6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Письменный, Д. Т.</w:t>
      </w:r>
      <w:r w:rsidRPr="00223E47">
        <w:rPr>
          <w:color w:val="000000"/>
          <w:sz w:val="28"/>
          <w:szCs w:val="28"/>
        </w:rPr>
        <w:t xml:space="preserve"> Конспект лекций по высшей математике: полный курс / Д. Т. Письменный. – 10-е изд. – М.: Айрис-пресс, 2010. – 608 с.: ил. </w:t>
      </w:r>
      <w:r w:rsidRPr="00223E47">
        <w:rPr>
          <w:sz w:val="28"/>
          <w:szCs w:val="28"/>
        </w:rPr>
        <w:t>517/П35.</w:t>
      </w:r>
    </w:p>
    <w:p w14:paraId="689BE347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Письменный, Д. Т.</w:t>
      </w:r>
      <w:r w:rsidRPr="00223E47">
        <w:rPr>
          <w:color w:val="000000"/>
          <w:sz w:val="28"/>
          <w:szCs w:val="28"/>
        </w:rPr>
        <w:t> Конспект лекций по теории вероятностей, математической статистике и случайным процессам / Д. Т.</w:t>
      </w:r>
      <w:r w:rsidRPr="00223E47">
        <w:rPr>
          <w:color w:val="000000"/>
          <w:sz w:val="28"/>
          <w:szCs w:val="28"/>
          <w:lang w:val="en-US"/>
        </w:rPr>
        <w:t> </w:t>
      </w:r>
      <w:r w:rsidRPr="00223E47">
        <w:rPr>
          <w:color w:val="000000"/>
          <w:sz w:val="28"/>
          <w:szCs w:val="28"/>
        </w:rPr>
        <w:t xml:space="preserve">Письменный. – 4-е изд. – М.: Айрис-пресс, 2010. – 288 с. – (Высшее образование). </w:t>
      </w:r>
      <w:r w:rsidRPr="00223E47">
        <w:rPr>
          <w:sz w:val="28"/>
          <w:szCs w:val="28"/>
        </w:rPr>
        <w:t>517/П35.</w:t>
      </w:r>
    </w:p>
    <w:p w14:paraId="3F6B038B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 </w:t>
      </w:r>
      <w:proofErr w:type="spellStart"/>
      <w:r w:rsidRPr="00223E47">
        <w:rPr>
          <w:sz w:val="28"/>
          <w:szCs w:val="28"/>
        </w:rPr>
        <w:t>II</w:t>
      </w:r>
      <w:proofErr w:type="spellEnd"/>
      <w:r w:rsidRPr="00223E47">
        <w:rPr>
          <w:sz w:val="28"/>
          <w:szCs w:val="28"/>
        </w:rPr>
        <w:t xml:space="preserve"> Пределы, производные, графики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0773C2CB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 </w:t>
      </w:r>
      <w:proofErr w:type="spellStart"/>
      <w:r w:rsidRPr="00223E47">
        <w:rPr>
          <w:sz w:val="28"/>
          <w:szCs w:val="28"/>
        </w:rPr>
        <w:t>IV</w:t>
      </w:r>
      <w:proofErr w:type="spellEnd"/>
      <w:r w:rsidRPr="00223E47">
        <w:rPr>
          <w:sz w:val="28"/>
          <w:szCs w:val="28"/>
        </w:rPr>
        <w:t xml:space="preserve"> Интегралы. Дифференциальные уравнения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5.</w:t>
      </w:r>
    </w:p>
    <w:p w14:paraId="7F048A4F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Самохин, А. В. и др. Сборник задач по высшей математике. Ч. V Теория вероятностей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6C3AEB1D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lastRenderedPageBreak/>
        <w:t xml:space="preserve">Самохин, А. В., Дементьев, Ю. И. Прикладная математика: пособие по выполнению практических заданий. –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5. – 40с.</w:t>
      </w:r>
    </w:p>
    <w:p w14:paraId="2B5A9F76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t>Шипачев</w:t>
      </w:r>
      <w:proofErr w:type="spellEnd"/>
      <w:r w:rsidRPr="00223E47">
        <w:rPr>
          <w:bCs/>
          <w:color w:val="000000"/>
          <w:sz w:val="28"/>
          <w:szCs w:val="28"/>
        </w:rPr>
        <w:t xml:space="preserve">, В. С. Высшая математика. Учеб. Пособие для вузов, стер. – М.: Высшая школа. 2007. – 479 с.: ил. </w:t>
      </w:r>
      <w:proofErr w:type="spellStart"/>
      <w:r w:rsidRPr="00223E47">
        <w:rPr>
          <w:bCs/>
          <w:color w:val="000000"/>
          <w:sz w:val="28"/>
          <w:szCs w:val="28"/>
        </w:rPr>
        <w:t>ISBN</w:t>
      </w:r>
      <w:proofErr w:type="spellEnd"/>
      <w:r w:rsidRPr="00223E47">
        <w:rPr>
          <w:bCs/>
          <w:color w:val="000000"/>
          <w:sz w:val="28"/>
          <w:szCs w:val="28"/>
        </w:rPr>
        <w:t xml:space="preserve"> 5-06-003405-4. </w:t>
      </w:r>
      <w:r w:rsidRPr="00223E47">
        <w:rPr>
          <w:sz w:val="28"/>
          <w:szCs w:val="28"/>
        </w:rPr>
        <w:t>517 / Ш63.</w:t>
      </w:r>
    </w:p>
    <w:p w14:paraId="4EA4494F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t>Шипачев</w:t>
      </w:r>
      <w:proofErr w:type="spellEnd"/>
      <w:r w:rsidRPr="00223E47">
        <w:rPr>
          <w:bCs/>
          <w:color w:val="000000"/>
          <w:sz w:val="28"/>
          <w:szCs w:val="28"/>
        </w:rPr>
        <w:t xml:space="preserve">, В. С. Задачи по высшей математике. Учеб. Пособие для вузов, стер. – М.: Высшая школа. 2007. – 304 с.: ил. </w:t>
      </w:r>
      <w:proofErr w:type="spellStart"/>
      <w:r w:rsidRPr="00223E47">
        <w:rPr>
          <w:bCs/>
          <w:color w:val="000000"/>
          <w:sz w:val="28"/>
          <w:szCs w:val="28"/>
        </w:rPr>
        <w:t>ISBN</w:t>
      </w:r>
      <w:proofErr w:type="spellEnd"/>
      <w:r w:rsidRPr="00223E47">
        <w:rPr>
          <w:bCs/>
          <w:color w:val="000000"/>
          <w:sz w:val="28"/>
          <w:szCs w:val="28"/>
        </w:rPr>
        <w:t xml:space="preserve"> 5-06-003328-7. </w:t>
      </w:r>
      <w:r w:rsidRPr="00223E47">
        <w:rPr>
          <w:sz w:val="28"/>
          <w:szCs w:val="28"/>
        </w:rPr>
        <w:t>517/Ш63.</w:t>
      </w:r>
    </w:p>
    <w:p w14:paraId="0F9D3491" w14:textId="77777777" w:rsidR="003B6153" w:rsidRPr="00223E47" w:rsidRDefault="003B6153" w:rsidP="003B6153">
      <w:pPr>
        <w:jc w:val="both"/>
        <w:rPr>
          <w:bCs/>
          <w:sz w:val="28"/>
          <w:szCs w:val="28"/>
        </w:rPr>
      </w:pPr>
    </w:p>
    <w:p w14:paraId="1CF6627D" w14:textId="77777777" w:rsidR="009E1A7D" w:rsidRPr="00223E47" w:rsidRDefault="009E1A7D" w:rsidP="003B6153">
      <w:pPr>
        <w:jc w:val="both"/>
        <w:rPr>
          <w:bCs/>
          <w:sz w:val="28"/>
          <w:szCs w:val="28"/>
        </w:rPr>
      </w:pPr>
    </w:p>
    <w:p w14:paraId="332D17A6" w14:textId="3DC9B599" w:rsidR="00DD2C23" w:rsidRPr="00223E47" w:rsidRDefault="00DA0CFC" w:rsidP="002A7440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</w:t>
      </w:r>
      <w:r w:rsidR="00DD2C23" w:rsidRPr="00223E47">
        <w:rPr>
          <w:b/>
          <w:bCs/>
          <w:sz w:val="28"/>
          <w:szCs w:val="28"/>
        </w:rPr>
        <w:t>онд оценочных средств для проведения промежуточной аттестации обучающихся по дисциплине</w:t>
      </w:r>
    </w:p>
    <w:p w14:paraId="63F104A8" w14:textId="77777777" w:rsidR="00EE5626" w:rsidRPr="00223E47" w:rsidRDefault="00EE5626" w:rsidP="00EE5626">
      <w:pPr>
        <w:pStyle w:val="ConsPlusNormal"/>
        <w:jc w:val="both"/>
      </w:pPr>
    </w:p>
    <w:p w14:paraId="304C9A91" w14:textId="413BB6AC" w:rsidR="00DD2C23" w:rsidRPr="00223E47" w:rsidRDefault="006B414E" w:rsidP="002A7440">
      <w:pPr>
        <w:pStyle w:val="ConsPlusNormal"/>
        <w:numPr>
          <w:ilvl w:val="1"/>
          <w:numId w:val="1"/>
        </w:numPr>
        <w:ind w:left="0" w:firstLine="709"/>
        <w:jc w:val="both"/>
        <w:rPr>
          <w:b/>
        </w:rPr>
      </w:pPr>
      <w:r w:rsidRPr="00223E47">
        <w:rPr>
          <w:b/>
        </w:rPr>
        <w:t>Текущий контроль успеваемости</w:t>
      </w:r>
    </w:p>
    <w:p w14:paraId="7651A0B6" w14:textId="77777777" w:rsidR="00DD2C23" w:rsidRPr="00223E47" w:rsidRDefault="006B414E" w:rsidP="006B414E">
      <w:pPr>
        <w:pStyle w:val="ConsPlusNormal"/>
        <w:ind w:firstLine="709"/>
        <w:jc w:val="both"/>
        <w:rPr>
          <w:b/>
        </w:rPr>
      </w:pPr>
      <w:r w:rsidRPr="00223E47">
        <w:t>Целью текущего контроля успеваемости является качественное освоение дисциплины в течение учебного семестра, повышение уровня текущей успеваемости и активизация самостоятельной деятельности студентов.</w:t>
      </w:r>
    </w:p>
    <w:p w14:paraId="348F5FBA" w14:textId="77777777" w:rsidR="006B414E" w:rsidRPr="00223E47" w:rsidRDefault="006B414E" w:rsidP="00DD2C23">
      <w:pPr>
        <w:pStyle w:val="ConsPlusNormal"/>
        <w:ind w:firstLine="540"/>
        <w:jc w:val="both"/>
      </w:pPr>
    </w:p>
    <w:p w14:paraId="7B5834EA" w14:textId="77777777" w:rsidR="00DD2C23" w:rsidRPr="00223E47" w:rsidRDefault="00DD2C23" w:rsidP="00AC2AD3">
      <w:pPr>
        <w:pStyle w:val="ConsPlusNormal"/>
        <w:ind w:firstLine="709"/>
        <w:jc w:val="both"/>
        <w:rPr>
          <w:b/>
          <w:i/>
        </w:rPr>
      </w:pPr>
      <w:r w:rsidRPr="00223E47">
        <w:rPr>
          <w:b/>
          <w:i/>
        </w:rPr>
        <w:t xml:space="preserve">Показатели и критерии оценивания </w:t>
      </w:r>
      <w:proofErr w:type="spellStart"/>
      <w:r w:rsidRPr="00223E47">
        <w:rPr>
          <w:b/>
          <w:i/>
        </w:rPr>
        <w:t>сформированности</w:t>
      </w:r>
      <w:proofErr w:type="spellEnd"/>
      <w:r w:rsidRPr="00223E47">
        <w:rPr>
          <w:b/>
          <w:i/>
        </w:rPr>
        <w:t xml:space="preserve"> компетенций на различных этапах их формирова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5"/>
        <w:gridCol w:w="5386"/>
        <w:gridCol w:w="3119"/>
      </w:tblGrid>
      <w:tr w:rsidR="00410262" w14:paraId="69996AE8" w14:textId="77777777" w:rsidTr="00BF1146">
        <w:tc>
          <w:tcPr>
            <w:tcW w:w="1555" w:type="dxa"/>
            <w:vAlign w:val="center"/>
          </w:tcPr>
          <w:p w14:paraId="16946127" w14:textId="7492F454" w:rsidR="00410262" w:rsidRDefault="00410262" w:rsidP="007B4DC0">
            <w:pPr>
              <w:pStyle w:val="ConsPlusNormal"/>
              <w:jc w:val="center"/>
            </w:pPr>
            <w:r w:rsidRPr="009E5D48">
              <w:rPr>
                <w:b/>
              </w:rPr>
              <w:t>Форма текущего контроля</w:t>
            </w:r>
          </w:p>
        </w:tc>
        <w:tc>
          <w:tcPr>
            <w:tcW w:w="5386" w:type="dxa"/>
            <w:vAlign w:val="center"/>
          </w:tcPr>
          <w:p w14:paraId="555FCA5E" w14:textId="516894BA" w:rsidR="00410262" w:rsidRDefault="00410262" w:rsidP="007B4DC0">
            <w:pPr>
              <w:pStyle w:val="ConsPlusNormal"/>
              <w:jc w:val="center"/>
            </w:pPr>
            <w:r w:rsidRPr="009E5D48">
              <w:rPr>
                <w:b/>
              </w:rPr>
              <w:t>Типовые контрольные задания (вопросы)</w:t>
            </w:r>
          </w:p>
        </w:tc>
        <w:tc>
          <w:tcPr>
            <w:tcW w:w="3119" w:type="dxa"/>
            <w:vAlign w:val="center"/>
          </w:tcPr>
          <w:p w14:paraId="56E350A3" w14:textId="341E7372" w:rsidR="00410262" w:rsidRDefault="00410262" w:rsidP="007B4DC0">
            <w:pPr>
              <w:pStyle w:val="ConsPlusNormal"/>
              <w:jc w:val="center"/>
            </w:pPr>
            <w:r w:rsidRPr="009E5D48">
              <w:rPr>
                <w:b/>
              </w:rPr>
              <w:t>Критерии оценивания</w:t>
            </w:r>
          </w:p>
        </w:tc>
      </w:tr>
      <w:tr w:rsidR="00410262" w14:paraId="1DC9F3EA" w14:textId="77777777" w:rsidTr="00BF1146">
        <w:tc>
          <w:tcPr>
            <w:tcW w:w="1555" w:type="dxa"/>
          </w:tcPr>
          <w:p w14:paraId="3DA7437D" w14:textId="0F3FA805" w:rsidR="00410262" w:rsidRDefault="00410262" w:rsidP="002A7440">
            <w:pPr>
              <w:pStyle w:val="ConsPlusNormal"/>
            </w:pPr>
            <w:r w:rsidRPr="009E5D48">
              <w:t>Защита КДЗ-1</w:t>
            </w:r>
          </w:p>
        </w:tc>
        <w:tc>
          <w:tcPr>
            <w:tcW w:w="5386" w:type="dxa"/>
          </w:tcPr>
          <w:p w14:paraId="181D85DC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 xml:space="preserve">Решение систем линейных уравнений методом </w:t>
            </w:r>
            <w:proofErr w:type="spellStart"/>
            <w:r w:rsidRPr="009E5D48">
              <w:t>Крамера</w:t>
            </w:r>
            <w:proofErr w:type="spellEnd"/>
            <w:r w:rsidRPr="009E5D48">
              <w:t xml:space="preserve"> и матричным методом.</w:t>
            </w:r>
            <w:r w:rsidRPr="009E5D48" w:rsidDel="00AC2AD3">
              <w:t xml:space="preserve"> </w:t>
            </w:r>
          </w:p>
          <w:p w14:paraId="3FA50BAF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Арифметические операции над векторами.</w:t>
            </w:r>
            <w:r w:rsidRPr="009E5D48" w:rsidDel="00AC2AD3">
              <w:t xml:space="preserve"> </w:t>
            </w:r>
            <w:r w:rsidRPr="009E5D48">
              <w:t>Векторы в координатах.</w:t>
            </w:r>
            <w:r w:rsidRPr="009E5D48" w:rsidDel="00AC2AD3">
              <w:t xml:space="preserve"> </w:t>
            </w:r>
            <w:r w:rsidRPr="009E5D48">
              <w:t>Угол между векторами. Условия параллельности и перпендикулярности векторов. Скалярное и векторное произведение векторов. Геометрический смысл векторного произведения.</w:t>
            </w:r>
            <w:r w:rsidRPr="009E5D48" w:rsidDel="00AC2AD3">
              <w:t xml:space="preserve"> </w:t>
            </w:r>
            <w:r w:rsidRPr="009E5D48">
              <w:t>Смешанное произведение векторов. Геометрический смысл смешанного произведения.</w:t>
            </w:r>
          </w:p>
          <w:p w14:paraId="39BE0C58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Уравнение прямой, его виды. Точка пересечения прямых. Угол между прямыми. Условия параллельности и перпендикулярности прямых. Расстояние от точки до прямой. Изображение прямых на плоскости.</w:t>
            </w:r>
          </w:p>
          <w:p w14:paraId="4AEC68A8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 xml:space="preserve">Канонические уравнения кривых второго порядка. Эллипс: центр, большая и малая оси, полуоси, фокусы, </w:t>
            </w:r>
            <w:proofErr w:type="spellStart"/>
            <w:r w:rsidRPr="009E5D48">
              <w:t>межфокусное</w:t>
            </w:r>
            <w:proofErr w:type="spellEnd"/>
            <w:r w:rsidRPr="009E5D48">
              <w:t xml:space="preserve"> расстояние, эксцентриситет. Окружность, как частный случай эллипса. Гипербола: центр, действительная и мнимая оси, </w:t>
            </w:r>
            <w:r w:rsidRPr="009E5D48">
              <w:lastRenderedPageBreak/>
              <w:t xml:space="preserve">полуоси, фокусы, </w:t>
            </w:r>
            <w:proofErr w:type="spellStart"/>
            <w:r w:rsidRPr="009E5D48">
              <w:t>межфокусное</w:t>
            </w:r>
            <w:proofErr w:type="spellEnd"/>
            <w:r w:rsidRPr="009E5D48">
              <w:t xml:space="preserve"> расстояние, асимптоты, характеристический прямоугольник, эксцентриситет, частные случаи гиперболы. Парабола: вершина, направление осей, директриса, фокус, параметр параболы.</w:t>
            </w:r>
          </w:p>
          <w:p w14:paraId="6A77C2F4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Прямая и плоскость в пространстве. Общие уравнения плоскости и прямой. Углы между плоскостями, прямыми. Условия перпендикулярности и параллельности прямых и плоскостей. Расстояние от точки до плоскости. Общие, канонические и параметрические уравнения прямой в пространстве.</w:t>
            </w:r>
          </w:p>
          <w:p w14:paraId="0F7F0740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Табличное дифференцирование.</w:t>
            </w:r>
            <w:r w:rsidRPr="009E5D48" w:rsidDel="00AC2AD3">
              <w:t xml:space="preserve"> </w:t>
            </w:r>
            <w:r w:rsidRPr="009E5D48">
              <w:t>Дифференцирование сложной функции.</w:t>
            </w:r>
            <w:r w:rsidRPr="009E5D48" w:rsidDel="00AC2AD3">
              <w:t xml:space="preserve"> </w:t>
            </w:r>
            <w:r w:rsidRPr="009E5D48">
              <w:t>Дифференцирование сложной логарифмической функции.</w:t>
            </w:r>
            <w:r w:rsidRPr="009E5D48" w:rsidDel="00AC2AD3">
              <w:t xml:space="preserve"> </w:t>
            </w:r>
            <w:r w:rsidRPr="009E5D48">
              <w:t>Логарифмическое дифференцирование.</w:t>
            </w:r>
            <w:r w:rsidRPr="009E5D48" w:rsidDel="00AC2AD3">
              <w:t xml:space="preserve"> </w:t>
            </w:r>
            <w:r w:rsidRPr="009E5D48">
              <w:t>Дифференцирование неявной функции.</w:t>
            </w:r>
          </w:p>
          <w:p w14:paraId="1745D85A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Вторая производная неявной функции.</w:t>
            </w:r>
            <w:r w:rsidRPr="009E5D48" w:rsidDel="00AC2AD3">
              <w:t xml:space="preserve"> </w:t>
            </w:r>
            <w:r w:rsidRPr="009E5D48">
              <w:t>Вторая производная сложной функции.</w:t>
            </w:r>
            <w:r w:rsidRPr="009E5D48" w:rsidDel="00AC2AD3">
              <w:t xml:space="preserve"> </w:t>
            </w:r>
            <w:r w:rsidRPr="009E5D48">
              <w:t>Вторая производная параметрической функции.</w:t>
            </w:r>
            <w:r w:rsidRPr="009E5D48" w:rsidDel="00AC2AD3">
              <w:t xml:space="preserve"> </w:t>
            </w:r>
            <w:r w:rsidRPr="009E5D48">
              <w:t>Дифференциал.</w:t>
            </w:r>
          </w:p>
          <w:p w14:paraId="6D89ADB7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Приложения производной: касательная к графику функции, экстремум функции, наибольшее и наименьшее значение функции, механический смысл производной.</w:t>
            </w:r>
          </w:p>
          <w:p w14:paraId="55DA2816" w14:textId="77777777" w:rsidR="00410262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Исследование функций методами дифференциального исчисления. Построение графиков функций. Отыскание наибольшего и наименьшего значений функции одной переменной на отрезке. Текстовые задачи.</w:t>
            </w:r>
          </w:p>
          <w:p w14:paraId="54D4D9E4" w14:textId="0E2BE8DE" w:rsidR="00410262" w:rsidRDefault="003074A0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 xml:space="preserve">Частные производные функции двух переменных, дифференциал. Вторые производные функции двух переменных. Теорема о равенстве смешанных производных. Уравнение касательной плоскости и нормали к поверхности. Исследование функции двух переменных на экстремум. Наибольшее и наименьшее </w:t>
            </w:r>
            <w:r w:rsidRPr="009E5D48">
              <w:lastRenderedPageBreak/>
              <w:t>значения функции двух переменных в ограниченной области.</w:t>
            </w:r>
          </w:p>
        </w:tc>
        <w:tc>
          <w:tcPr>
            <w:tcW w:w="3119" w:type="dxa"/>
          </w:tcPr>
          <w:p w14:paraId="25931377" w14:textId="368FC5E7" w:rsidR="00410262" w:rsidRPr="009E5D48" w:rsidRDefault="00410262" w:rsidP="002A7440">
            <w:pPr>
              <w:rPr>
                <w:sz w:val="28"/>
                <w:szCs w:val="28"/>
              </w:rPr>
            </w:pPr>
            <w:r w:rsidRPr="009E5D48">
              <w:rPr>
                <w:sz w:val="28"/>
                <w:szCs w:val="28"/>
              </w:rPr>
              <w:lastRenderedPageBreak/>
              <w:t>Оценка («зачтено») выставляется обучающемуся, если он выполнил верно все задания контрольной домашней работы, или выполнил все задания, но допустил негрубые ошибки арифметического характера, при этом 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.</w:t>
            </w:r>
          </w:p>
          <w:p w14:paraId="04B7E49C" w14:textId="44A80E87" w:rsidR="00410262" w:rsidRDefault="00410262" w:rsidP="002A7440">
            <w:pPr>
              <w:pStyle w:val="ConsPlusNormal"/>
            </w:pPr>
            <w:r w:rsidRPr="009E5D48">
              <w:t xml:space="preserve">Оценка («не зачтено») выставляется, если студент не выполнил </w:t>
            </w:r>
            <w:r w:rsidRPr="009E5D48">
              <w:lastRenderedPageBreak/>
              <w:t>все задания или допустил хотя бы одну грубую ошибку, не соблюдены требования к выполнению и оформлению контрольных домашних работ, не приведены все необходимые логические обоснования сделанных выводов. В этом случае контрольная домашняя работа отправляется студенту на доработку.</w:t>
            </w:r>
          </w:p>
        </w:tc>
      </w:tr>
    </w:tbl>
    <w:p w14:paraId="0FD35799" w14:textId="77777777" w:rsidR="00AC2AD3" w:rsidRPr="002A7440" w:rsidRDefault="00AC2AD3" w:rsidP="002A7440">
      <w:pPr>
        <w:pStyle w:val="ConsPlusNormal"/>
        <w:jc w:val="both"/>
      </w:pPr>
    </w:p>
    <w:p w14:paraId="50E49B6E" w14:textId="77777777" w:rsidR="007B4DC0" w:rsidRDefault="007B4DC0" w:rsidP="00EE5626">
      <w:pPr>
        <w:pStyle w:val="ConsPlusNormal"/>
        <w:keepNext/>
        <w:jc w:val="center"/>
        <w:rPr>
          <w:b/>
          <w:i/>
        </w:rPr>
      </w:pPr>
      <w:r w:rsidRPr="00223E47">
        <w:rPr>
          <w:b/>
          <w:i/>
          <w:lang w:val="en-US"/>
        </w:rPr>
        <w:t>II</w:t>
      </w:r>
      <w:r w:rsidRPr="00223E47">
        <w:rPr>
          <w:b/>
          <w:i/>
        </w:rPr>
        <w:t xml:space="preserve"> семестр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555"/>
        <w:gridCol w:w="5386"/>
        <w:gridCol w:w="3135"/>
      </w:tblGrid>
      <w:tr w:rsidR="002635FB" w:rsidRPr="002635FB" w14:paraId="1CDA72CF" w14:textId="77777777" w:rsidTr="002A7440">
        <w:tc>
          <w:tcPr>
            <w:tcW w:w="1555" w:type="dxa"/>
            <w:vAlign w:val="center"/>
          </w:tcPr>
          <w:p w14:paraId="76481AA8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Форма текущего контроля</w:t>
            </w:r>
          </w:p>
        </w:tc>
        <w:tc>
          <w:tcPr>
            <w:tcW w:w="5386" w:type="dxa"/>
            <w:vAlign w:val="center"/>
          </w:tcPr>
          <w:p w14:paraId="47339305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Типовые контрольные задания (вопросы)</w:t>
            </w:r>
          </w:p>
        </w:tc>
        <w:tc>
          <w:tcPr>
            <w:tcW w:w="3135" w:type="dxa"/>
            <w:vAlign w:val="center"/>
          </w:tcPr>
          <w:p w14:paraId="209C078D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Критерии оценивания</w:t>
            </w:r>
          </w:p>
        </w:tc>
      </w:tr>
      <w:tr w:rsidR="002635FB" w:rsidRPr="002635FB" w14:paraId="1184B9D1" w14:textId="77777777" w:rsidTr="002A7440">
        <w:tc>
          <w:tcPr>
            <w:tcW w:w="1555" w:type="dxa"/>
          </w:tcPr>
          <w:p w14:paraId="0E5786BC" w14:textId="71ACCB8E" w:rsidR="002635FB" w:rsidRPr="002A7440" w:rsidRDefault="002635FB" w:rsidP="002635FB">
            <w:pPr>
              <w:pStyle w:val="ConsPlusNormal"/>
              <w:jc w:val="center"/>
              <w:rPr>
                <w:b/>
              </w:rPr>
            </w:pPr>
            <w:r w:rsidRPr="002A7440">
              <w:t xml:space="preserve">Защита КДЗ-2 </w:t>
            </w:r>
          </w:p>
        </w:tc>
        <w:tc>
          <w:tcPr>
            <w:tcW w:w="5386" w:type="dxa"/>
          </w:tcPr>
          <w:p w14:paraId="0D09EB85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Табличное интегрирование. Интегрирование подведением под знак дифференциала.</w:t>
            </w:r>
            <w:r w:rsidRPr="002A7440" w:rsidDel="00AC2AD3">
              <w:t xml:space="preserve"> </w:t>
            </w:r>
            <w:r w:rsidRPr="002A7440">
              <w:t>Интегрирование методом замены переменных.</w:t>
            </w:r>
          </w:p>
          <w:p w14:paraId="509CF434" w14:textId="77777777" w:rsidR="002635FB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Интегрирование по частям.</w:t>
            </w:r>
            <w:r w:rsidRPr="002A7440" w:rsidDel="00AC2AD3">
              <w:t xml:space="preserve"> </w:t>
            </w:r>
            <w:r w:rsidRPr="002A7440">
              <w:t>Интегрирование рациональных функций.</w:t>
            </w:r>
            <w:r w:rsidRPr="002A7440" w:rsidDel="00AC2AD3">
              <w:t xml:space="preserve"> </w:t>
            </w:r>
            <w:r w:rsidRPr="002A7440">
              <w:t>Интегрирование иррациональных функций.</w:t>
            </w:r>
            <w:r w:rsidRPr="002A7440" w:rsidDel="00AC2AD3">
              <w:t xml:space="preserve"> </w:t>
            </w:r>
            <w:r w:rsidRPr="002A7440">
              <w:t>Интегрирование тригонометрических функций.</w:t>
            </w:r>
          </w:p>
          <w:p w14:paraId="3A7972E2" w14:textId="3753CF4C" w:rsidR="003074A0" w:rsidRDefault="003074A0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Геометрический и механический смысл определенного интеграла: площадь плоской фигуры в декартовых и полярных координатах,</w:t>
            </w:r>
            <w:r w:rsidRPr="002A7440" w:rsidDel="00AC2AD3">
              <w:t xml:space="preserve"> </w:t>
            </w:r>
            <w:r w:rsidRPr="002A7440">
              <w:t>объем тела, длина дуги, площадь поверхности вращения, работа переменной силы, статические моменты и центр тяжести плоской фигуры.</w:t>
            </w:r>
          </w:p>
          <w:p w14:paraId="254478D8" w14:textId="0CB09AEB" w:rsidR="003074A0" w:rsidRDefault="003074A0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Несобственные интегралы 1-го и 2-го рода. Сходимость и расходимость несобственных интегралов. Теоремы сравнения.</w:t>
            </w:r>
          </w:p>
          <w:p w14:paraId="6E33DFFB" w14:textId="07C55C91" w:rsidR="003074A0" w:rsidRPr="002A7440" w:rsidRDefault="003074A0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Вычисление двойного интеграла. Повторное интегрирование. Геометрический смысл двойного интеграла: площадь плоской фигуры, объем тела, площадь поверхности. Механический смысл двойного интеграла: масса тела, статические моменты и центр тяжести пластинки, моменты инерции пластинки. Двойной интеграл в полярных координатах.</w:t>
            </w:r>
          </w:p>
          <w:p w14:paraId="30515325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Комплексное число, его алгебраическая, тригонометрическая и показательная формы. Геометрическая интерпретация комплексного числа. Действия с комплексными числами в алгебраической и тригонометрической формах.</w:t>
            </w:r>
          </w:p>
          <w:p w14:paraId="3AEF8DA1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lastRenderedPageBreak/>
              <w:t>Определение областей на комплексной плоскости по заданным условиям.</w:t>
            </w:r>
          </w:p>
          <w:p w14:paraId="13193581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Условия Коши-Римана.</w:t>
            </w:r>
            <w:r w:rsidRPr="002A7440" w:rsidDel="00AC2AD3">
              <w:t xml:space="preserve"> </w:t>
            </w:r>
            <w:r w:rsidRPr="002A7440">
              <w:t>Восстановление функций комплексного переменного по заданной действительной или мнимой части.</w:t>
            </w:r>
          </w:p>
          <w:p w14:paraId="49264B70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Дифференциальные уравнения с разделяющимися переменными.</w:t>
            </w:r>
            <w:r w:rsidRPr="002A7440" w:rsidDel="00AC2AD3">
              <w:t xml:space="preserve"> </w:t>
            </w:r>
            <w:r w:rsidRPr="002A7440">
              <w:t>Однородные дифференциальные уравнения.</w:t>
            </w:r>
            <w:r w:rsidRPr="002A7440" w:rsidDel="00AC2AD3">
              <w:t xml:space="preserve"> </w:t>
            </w:r>
            <w:r w:rsidRPr="002A7440">
              <w:t>Линейные дифференциальные уравнения. Уравнения Бернулли. Начальные условия.</w:t>
            </w:r>
            <w:r w:rsidRPr="002A7440" w:rsidDel="00AC2AD3">
              <w:t xml:space="preserve"> </w:t>
            </w:r>
            <w:r w:rsidRPr="002A7440">
              <w:t>Уравнения в полных дифференциалах.</w:t>
            </w:r>
          </w:p>
          <w:p w14:paraId="4ED8A201" w14:textId="69378343" w:rsidR="002635FB" w:rsidRPr="002A7440" w:rsidRDefault="002635FB" w:rsidP="003074A0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Частные случаи дифференциальных уравнений высших порядков.</w:t>
            </w:r>
            <w:r w:rsidRPr="002A7440" w:rsidDel="00AC2AD3">
              <w:t xml:space="preserve"> </w:t>
            </w:r>
            <w:r w:rsidRPr="002A7440">
              <w:t>Линейные уравнения со специальной правой частью.</w:t>
            </w:r>
            <w:r w:rsidRPr="002A7440" w:rsidDel="00AC2AD3">
              <w:t xml:space="preserve"> </w:t>
            </w:r>
            <w:r w:rsidRPr="002A7440">
              <w:t>Системы линейных дифференциальных уравнений.</w:t>
            </w:r>
          </w:p>
        </w:tc>
        <w:tc>
          <w:tcPr>
            <w:tcW w:w="3135" w:type="dxa"/>
          </w:tcPr>
          <w:p w14:paraId="0EFB0FEE" w14:textId="3A053354" w:rsidR="002635FB" w:rsidRPr="002A7440" w:rsidRDefault="002635FB" w:rsidP="002635FB">
            <w:pPr>
              <w:jc w:val="both"/>
              <w:rPr>
                <w:sz w:val="28"/>
                <w:szCs w:val="28"/>
              </w:rPr>
            </w:pPr>
            <w:r w:rsidRPr="002A7440">
              <w:rPr>
                <w:sz w:val="28"/>
                <w:szCs w:val="28"/>
              </w:rPr>
              <w:lastRenderedPageBreak/>
              <w:t>Оценка («зачтено») выставляется обучающемуся, если он выполнил верно все задания контрольной домашней работы, или выполнил все задания, но допустил негрубые ошибки арифметического характера, при этом 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.</w:t>
            </w:r>
          </w:p>
          <w:p w14:paraId="2E872153" w14:textId="2D4C5D5E" w:rsidR="00410262" w:rsidRDefault="002635FB" w:rsidP="002A7440">
            <w:pPr>
              <w:pStyle w:val="ConsPlusNormal"/>
              <w:jc w:val="both"/>
            </w:pPr>
            <w:r w:rsidRPr="002A7440">
              <w:t xml:space="preserve">Оценка </w:t>
            </w:r>
          </w:p>
          <w:p w14:paraId="67CBD3AE" w14:textId="11162C52" w:rsidR="002635FB" w:rsidRPr="002A7440" w:rsidRDefault="002635FB" w:rsidP="002A7440">
            <w:pPr>
              <w:pStyle w:val="ConsPlusNormal"/>
              <w:jc w:val="both"/>
              <w:rPr>
                <w:b/>
              </w:rPr>
            </w:pPr>
            <w:r w:rsidRPr="002A7440">
              <w:t xml:space="preserve">(«не зачтено») выставляется, если студент не выполнил все задания или допустил хотя бы одну грубую ошибку, не соблюдены требования к выполнению и оформлению контрольных домашних работ, не приведены все необходимые логические обоснования сделанных выводов. В этом случае контрольная домашняя </w:t>
            </w:r>
            <w:r w:rsidRPr="002A7440">
              <w:lastRenderedPageBreak/>
              <w:t>работа отправляется студенту на доработку.</w:t>
            </w:r>
          </w:p>
        </w:tc>
      </w:tr>
    </w:tbl>
    <w:p w14:paraId="2C857C2F" w14:textId="77777777" w:rsidR="00410262" w:rsidRPr="00223E47" w:rsidRDefault="00410262" w:rsidP="002A7440">
      <w:pPr>
        <w:pStyle w:val="ConsPlusNormal"/>
        <w:jc w:val="both"/>
        <w:rPr>
          <w:i/>
        </w:rPr>
      </w:pPr>
    </w:p>
    <w:p w14:paraId="17DB06A2" w14:textId="77777777" w:rsidR="007B4DC0" w:rsidRDefault="007B4DC0" w:rsidP="0004713A">
      <w:pPr>
        <w:pStyle w:val="ConsPlusNormal"/>
        <w:keepNext/>
        <w:jc w:val="center"/>
        <w:rPr>
          <w:b/>
          <w:i/>
        </w:rPr>
      </w:pPr>
      <w:r w:rsidRPr="00223E47">
        <w:rPr>
          <w:b/>
          <w:i/>
          <w:lang w:val="en-US"/>
        </w:rPr>
        <w:t>III</w:t>
      </w:r>
      <w:r w:rsidRPr="00223E47">
        <w:rPr>
          <w:b/>
          <w:i/>
        </w:rPr>
        <w:t xml:space="preserve"> семестр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555"/>
        <w:gridCol w:w="5386"/>
        <w:gridCol w:w="3135"/>
      </w:tblGrid>
      <w:tr w:rsidR="002635FB" w:rsidRPr="002635FB" w14:paraId="08B90DF8" w14:textId="77777777" w:rsidTr="002A7440">
        <w:tc>
          <w:tcPr>
            <w:tcW w:w="1555" w:type="dxa"/>
            <w:vAlign w:val="center"/>
          </w:tcPr>
          <w:p w14:paraId="2D2244EB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Форма текущего контроля</w:t>
            </w:r>
          </w:p>
        </w:tc>
        <w:tc>
          <w:tcPr>
            <w:tcW w:w="5386" w:type="dxa"/>
            <w:vAlign w:val="center"/>
          </w:tcPr>
          <w:p w14:paraId="16BAB39B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Типовые контрольные задания (вопросы)</w:t>
            </w:r>
          </w:p>
        </w:tc>
        <w:tc>
          <w:tcPr>
            <w:tcW w:w="3135" w:type="dxa"/>
            <w:vAlign w:val="center"/>
          </w:tcPr>
          <w:p w14:paraId="1388F8AF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Критерии оценивания</w:t>
            </w:r>
          </w:p>
        </w:tc>
      </w:tr>
      <w:tr w:rsidR="002635FB" w:rsidRPr="002635FB" w14:paraId="2E5DBB8B" w14:textId="77777777" w:rsidTr="002A7440">
        <w:tc>
          <w:tcPr>
            <w:tcW w:w="1555" w:type="dxa"/>
          </w:tcPr>
          <w:p w14:paraId="33BA47E8" w14:textId="71C7A681" w:rsidR="002635FB" w:rsidRPr="002A7440" w:rsidRDefault="002635FB" w:rsidP="002635FB">
            <w:pPr>
              <w:pStyle w:val="ConsPlusNormal"/>
              <w:jc w:val="center"/>
              <w:rPr>
                <w:b/>
              </w:rPr>
            </w:pPr>
            <w:r w:rsidRPr="002A7440">
              <w:t xml:space="preserve">Защита КДЗ-3 </w:t>
            </w:r>
          </w:p>
        </w:tc>
        <w:tc>
          <w:tcPr>
            <w:tcW w:w="5386" w:type="dxa"/>
          </w:tcPr>
          <w:p w14:paraId="53FB801E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Необходимое условие сходимости. Достаточный признак расходимости. Признаки сходимости. Знакочередующиеся ряды. Признак Лейбница.</w:t>
            </w:r>
          </w:p>
          <w:p w14:paraId="726EDA9C" w14:textId="77777777" w:rsidR="002635FB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Ряды Тейлора и </w:t>
            </w:r>
            <w:proofErr w:type="spellStart"/>
            <w:r w:rsidRPr="002A7440">
              <w:t>Маклорена</w:t>
            </w:r>
            <w:proofErr w:type="spellEnd"/>
            <w:r w:rsidRPr="002A7440">
              <w:t>. Решение дифференциальных уравнений с помощью рядов. Приближенные вычисления с помощью рядов.</w:t>
            </w:r>
          </w:p>
          <w:p w14:paraId="4FA1779A" w14:textId="50FBCDB3" w:rsidR="003074A0" w:rsidRPr="002A7440" w:rsidRDefault="003074A0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Разложение функции в ряд Фурье на </w:t>
            </w:r>
            <w:proofErr w:type="gramStart"/>
            <w:r w:rsidRPr="002A7440">
              <w:t xml:space="preserve">интервале </w:t>
            </w:r>
            <w:r w:rsidRPr="00410262">
              <w:rPr>
                <w:position w:val="-12"/>
              </w:rPr>
              <w:object w:dxaOrig="720" w:dyaOrig="360" w14:anchorId="00762F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.75pt" o:ole="">
                  <v:imagedata r:id="rId11" o:title=""/>
                </v:shape>
                <o:OLEObject Type="Embed" ProgID="Equation.DSMT4" ShapeID="_x0000_i1025" DrawAspect="Content" ObjectID="_1587291972" r:id="rId12"/>
              </w:object>
            </w:r>
            <w:r w:rsidRPr="002A7440">
              <w:t>.</w:t>
            </w:r>
            <w:proofErr w:type="gramEnd"/>
            <w:r>
              <w:t xml:space="preserve"> </w:t>
            </w:r>
            <w:r w:rsidRPr="002A7440">
              <w:t>Разложение четной или нечетной функции в ряд Фурье.</w:t>
            </w:r>
            <w:r w:rsidRPr="002A7440" w:rsidDel="002635FB">
              <w:t xml:space="preserve"> </w:t>
            </w:r>
            <w:r w:rsidRPr="002A7440">
              <w:t xml:space="preserve">Разложение функции в ряд Фурье с периодом </w:t>
            </w:r>
            <w:r w:rsidRPr="002A7440">
              <w:rPr>
                <w:i/>
              </w:rPr>
              <w:t>2</w:t>
            </w:r>
            <w:r w:rsidRPr="002A7440">
              <w:rPr>
                <w:i/>
                <w:lang w:val="en-US"/>
              </w:rPr>
              <w:t>l</w:t>
            </w:r>
            <w:r w:rsidRPr="002A7440">
              <w:t>.</w:t>
            </w:r>
            <w:r w:rsidRPr="002A7440" w:rsidDel="002635FB">
              <w:t xml:space="preserve"> </w:t>
            </w:r>
            <w:r w:rsidRPr="002A7440">
              <w:t>Разложение в ряд Фурье непериодических функций.</w:t>
            </w:r>
          </w:p>
          <w:p w14:paraId="21C5791A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Комбинаторика: правило произведения, перестановки, размещения, сочетания.</w:t>
            </w:r>
          </w:p>
          <w:p w14:paraId="2FC3999C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Классическая, статистическая и геометрическая вероятности. Теоремы </w:t>
            </w:r>
            <w:r w:rsidRPr="002A7440">
              <w:lastRenderedPageBreak/>
              <w:t>вероятности. Формула полной вероятности. Формулы Байеса. Вероятность хотя бы одного события. Схема Бернулли. Наивероятнейшее число исходов. Теоремы Лапласа.</w:t>
            </w:r>
          </w:p>
          <w:p w14:paraId="74B397C3" w14:textId="77777777" w:rsidR="00381D1E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Дискретная случайная величина. Числовые характеристики дискретной случайной величины.</w:t>
            </w:r>
          </w:p>
          <w:p w14:paraId="764519ED" w14:textId="77777777" w:rsidR="00381D1E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Непрерывная случайная величина. Числовые характеристики непрерывной случайной величины. Функция плотности и функция распределения.</w:t>
            </w:r>
          </w:p>
          <w:p w14:paraId="6822BE1D" w14:textId="520CAED0" w:rsidR="002635FB" w:rsidRPr="002A7440" w:rsidRDefault="002635FB" w:rsidP="003074A0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Вероятность попадания случайной величины в интервал. </w:t>
            </w:r>
          </w:p>
          <w:p w14:paraId="17E440EB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Группировка данных. Правила и рекомендации к группировке данных.</w:t>
            </w:r>
            <w:r w:rsidRPr="002A7440" w:rsidDel="002635FB">
              <w:t xml:space="preserve"> </w:t>
            </w:r>
            <w:r w:rsidRPr="002A7440">
              <w:t xml:space="preserve">Графическое представление выборки: полигон, гистограмма, </w:t>
            </w:r>
            <w:proofErr w:type="spellStart"/>
            <w:r w:rsidRPr="002A7440">
              <w:t>кумулята</w:t>
            </w:r>
            <w:proofErr w:type="spellEnd"/>
            <w:r w:rsidRPr="002A7440">
              <w:t>.</w:t>
            </w:r>
            <w:r w:rsidRPr="002A7440" w:rsidDel="002635FB">
              <w:t xml:space="preserve"> </w:t>
            </w:r>
            <w:r w:rsidRPr="002A7440">
              <w:t xml:space="preserve">Числовые характеристики выборки: мода, медиана, выборочное среднее, выборочная дисперсия, среднее </w:t>
            </w:r>
            <w:proofErr w:type="spellStart"/>
            <w:r w:rsidRPr="002A7440">
              <w:t>квадратическое</w:t>
            </w:r>
            <w:proofErr w:type="spellEnd"/>
            <w:r w:rsidRPr="002A7440">
              <w:t xml:space="preserve"> отклонение.</w:t>
            </w:r>
            <w:r w:rsidRPr="002A7440" w:rsidDel="002635FB">
              <w:t xml:space="preserve"> </w:t>
            </w:r>
            <w:r w:rsidRPr="002A7440">
              <w:t>Их экономический и вероятностный смысл.</w:t>
            </w:r>
            <w:r w:rsidRPr="002A7440" w:rsidDel="002635FB">
              <w:t xml:space="preserve"> </w:t>
            </w:r>
            <w:r w:rsidRPr="002A7440">
              <w:t>Графическое представление выборки, центральные характеристики выборки.</w:t>
            </w:r>
          </w:p>
          <w:p w14:paraId="0C6568E6" w14:textId="0FC6A12D" w:rsidR="002635FB" w:rsidRPr="002A7440" w:rsidRDefault="002635FB" w:rsidP="002A7440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Проверка гипотезы о нормальном распределении.</w:t>
            </w:r>
          </w:p>
        </w:tc>
        <w:tc>
          <w:tcPr>
            <w:tcW w:w="3135" w:type="dxa"/>
          </w:tcPr>
          <w:p w14:paraId="46528F3A" w14:textId="65A6AECC" w:rsidR="00410262" w:rsidRDefault="002635FB">
            <w:pPr>
              <w:jc w:val="both"/>
              <w:rPr>
                <w:sz w:val="28"/>
                <w:szCs w:val="28"/>
              </w:rPr>
            </w:pPr>
            <w:r w:rsidRPr="002A7440">
              <w:rPr>
                <w:sz w:val="28"/>
                <w:szCs w:val="28"/>
              </w:rPr>
              <w:lastRenderedPageBreak/>
              <w:t xml:space="preserve">Оценка </w:t>
            </w:r>
          </w:p>
          <w:p w14:paraId="209ED7C9" w14:textId="684D8660" w:rsidR="002635FB" w:rsidRPr="002A7440" w:rsidRDefault="002635FB">
            <w:pPr>
              <w:jc w:val="both"/>
              <w:rPr>
                <w:sz w:val="28"/>
                <w:szCs w:val="28"/>
              </w:rPr>
            </w:pPr>
            <w:r w:rsidRPr="002A7440">
              <w:rPr>
                <w:sz w:val="28"/>
                <w:szCs w:val="28"/>
              </w:rPr>
              <w:t>(«зачтено») выставляется обучающемуся, если он выполнил верно все задания контрольной домашней работы, или выполнил все задания, но допустил негрубые ошибки арифметического характера, при этом 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.</w:t>
            </w:r>
          </w:p>
          <w:p w14:paraId="1B8D2B76" w14:textId="468CA52C" w:rsidR="00410262" w:rsidRDefault="002635FB" w:rsidP="002A7440">
            <w:pPr>
              <w:pStyle w:val="ConsPlusNormal"/>
              <w:jc w:val="both"/>
            </w:pPr>
            <w:r w:rsidRPr="002A7440">
              <w:lastRenderedPageBreak/>
              <w:t xml:space="preserve">Оценка </w:t>
            </w:r>
          </w:p>
          <w:p w14:paraId="2975FC53" w14:textId="11C92011" w:rsidR="002635FB" w:rsidRPr="002A7440" w:rsidRDefault="002635FB" w:rsidP="002A7440">
            <w:pPr>
              <w:pStyle w:val="ConsPlusNormal"/>
              <w:jc w:val="both"/>
              <w:rPr>
                <w:b/>
              </w:rPr>
            </w:pPr>
            <w:r w:rsidRPr="002A7440">
              <w:t>(«не зачтено») выставляется, если студент не выполнил все задания или допустил хотя бы одну грубую ошибку, не соблюдены требования к выполнению и оформлению контрольных домашних работ, не приведены все необходимые логические обоснования сделанных выводов. В этом случае контрольная домашняя работа отправляется студенту на доработку.</w:t>
            </w:r>
          </w:p>
        </w:tc>
      </w:tr>
    </w:tbl>
    <w:p w14:paraId="2106A21D" w14:textId="77777777" w:rsidR="002635FB" w:rsidRDefault="002635FB" w:rsidP="002A7440">
      <w:pPr>
        <w:pStyle w:val="ConsPlusNormal"/>
      </w:pPr>
    </w:p>
    <w:p w14:paraId="48720254" w14:textId="77777777" w:rsidR="00DD2C23" w:rsidRPr="00223E47" w:rsidRDefault="00DD2C23" w:rsidP="0027793E">
      <w:pPr>
        <w:pStyle w:val="ConsPlusNormal"/>
        <w:ind w:firstLine="709"/>
        <w:jc w:val="both"/>
        <w:rPr>
          <w:b/>
          <w:i/>
        </w:rPr>
      </w:pPr>
      <w:r w:rsidRPr="00223E47">
        <w:rPr>
          <w:b/>
          <w:i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14:paraId="58D035D1" w14:textId="77777777" w:rsidR="00DD2C23" w:rsidRPr="0037506F" w:rsidRDefault="00DD2C23" w:rsidP="0037506F">
      <w:pPr>
        <w:rPr>
          <w:iCs/>
          <w:sz w:val="28"/>
          <w:szCs w:val="28"/>
        </w:rPr>
      </w:pPr>
    </w:p>
    <w:p w14:paraId="46AD82F2" w14:textId="0D07F755" w:rsidR="006B414E" w:rsidRPr="00223E47" w:rsidRDefault="006B414E" w:rsidP="006B414E">
      <w:pPr>
        <w:ind w:firstLine="709"/>
        <w:jc w:val="both"/>
        <w:rPr>
          <w:iCs/>
          <w:sz w:val="28"/>
          <w:szCs w:val="28"/>
          <w:lang w:eastAsia="en-US"/>
        </w:rPr>
      </w:pPr>
      <w:r w:rsidRPr="002A7440">
        <w:rPr>
          <w:sz w:val="28"/>
          <w:szCs w:val="28"/>
        </w:rPr>
        <w:t>Текущий контроль успеваемости студентов осуществляется в форме защиты отчета по выполненному контрольному домашнему заданию (</w:t>
      </w:r>
      <w:proofErr w:type="spellStart"/>
      <w:r w:rsidRPr="002A7440">
        <w:rPr>
          <w:sz w:val="28"/>
          <w:szCs w:val="28"/>
        </w:rPr>
        <w:t>КДЗ</w:t>
      </w:r>
      <w:proofErr w:type="spellEnd"/>
      <w:r w:rsidRPr="002A7440">
        <w:rPr>
          <w:sz w:val="28"/>
          <w:szCs w:val="28"/>
        </w:rPr>
        <w:t xml:space="preserve">). </w:t>
      </w:r>
      <w:r w:rsidRPr="002A7440">
        <w:rPr>
          <w:iCs/>
          <w:sz w:val="28"/>
          <w:szCs w:val="28"/>
          <w:lang w:eastAsia="en-US"/>
        </w:rPr>
        <w:t>Процедур</w:t>
      </w:r>
      <w:r w:rsidR="00CB08BD">
        <w:rPr>
          <w:iCs/>
          <w:sz w:val="28"/>
          <w:szCs w:val="28"/>
          <w:lang w:eastAsia="en-US"/>
        </w:rPr>
        <w:t>а</w:t>
      </w:r>
      <w:r w:rsidRPr="00223E47">
        <w:rPr>
          <w:iCs/>
          <w:sz w:val="28"/>
          <w:szCs w:val="28"/>
          <w:lang w:eastAsia="en-US"/>
        </w:rPr>
        <w:t xml:space="preserve">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223E47">
        <w:rPr>
          <w:iCs/>
          <w:sz w:val="28"/>
          <w:szCs w:val="28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58F21666" w14:textId="3BFA9815" w:rsidR="00DD2C23" w:rsidRDefault="006B414E" w:rsidP="0037506F">
      <w:pPr>
        <w:ind w:firstLine="709"/>
        <w:jc w:val="both"/>
        <w:rPr>
          <w:i/>
          <w:iCs/>
          <w:sz w:val="28"/>
          <w:szCs w:val="28"/>
        </w:rPr>
      </w:pPr>
      <w:r w:rsidRPr="00223E47">
        <w:rPr>
          <w:iCs/>
          <w:sz w:val="28"/>
          <w:szCs w:val="28"/>
          <w:lang w:eastAsia="en-US"/>
        </w:rPr>
        <w:t xml:space="preserve">Защита отчета по </w:t>
      </w:r>
      <w:r w:rsidRPr="00223E47">
        <w:rPr>
          <w:sz w:val="28"/>
          <w:szCs w:val="28"/>
        </w:rPr>
        <w:t>контрольному домашнему заданию</w:t>
      </w:r>
      <w:r w:rsidRPr="00223E47">
        <w:rPr>
          <w:iCs/>
          <w:sz w:val="28"/>
          <w:szCs w:val="28"/>
          <w:lang w:eastAsia="en-US"/>
        </w:rPr>
        <w:t xml:space="preserve"> осуществляется после проверки этого задания преподавателем и в случае необходимости последующего исправления ошибок, допущенных студентом. Преподаватель оценивает знания обучаемого по ответам на контрольные вопросы и умению объяснить ход решения выборочных задач. Защита </w:t>
      </w:r>
      <w:proofErr w:type="spellStart"/>
      <w:r w:rsidRPr="00223E47">
        <w:rPr>
          <w:iCs/>
          <w:sz w:val="28"/>
          <w:szCs w:val="28"/>
          <w:lang w:eastAsia="en-US"/>
        </w:rPr>
        <w:t>КДЗ</w:t>
      </w:r>
      <w:proofErr w:type="spellEnd"/>
      <w:r w:rsidRPr="00223E47">
        <w:rPr>
          <w:iCs/>
          <w:sz w:val="28"/>
          <w:szCs w:val="28"/>
          <w:lang w:eastAsia="en-US"/>
        </w:rPr>
        <w:t xml:space="preserve"> проводится в конце занятий. Если студент не отчитался на занятии, то защита </w:t>
      </w:r>
      <w:proofErr w:type="spellStart"/>
      <w:r w:rsidRPr="00223E47">
        <w:rPr>
          <w:iCs/>
          <w:sz w:val="28"/>
          <w:szCs w:val="28"/>
          <w:lang w:eastAsia="en-US"/>
        </w:rPr>
        <w:t>КДЗ</w:t>
      </w:r>
      <w:proofErr w:type="spellEnd"/>
      <w:r w:rsidRPr="00223E47">
        <w:rPr>
          <w:iCs/>
          <w:sz w:val="28"/>
          <w:szCs w:val="28"/>
          <w:lang w:eastAsia="en-US"/>
        </w:rPr>
        <w:t xml:space="preserve"> осуществляется</w:t>
      </w:r>
      <w:r w:rsidRPr="00223E47">
        <w:rPr>
          <w:rFonts w:eastAsia="Calibri"/>
          <w:sz w:val="28"/>
          <w:szCs w:val="28"/>
          <w:lang w:eastAsia="en-US"/>
        </w:rPr>
        <w:t xml:space="preserve"> (как и повторная сдача текущего контроля) в дни и часы </w:t>
      </w:r>
      <w:proofErr w:type="spellStart"/>
      <w:r w:rsidRPr="00223E47">
        <w:rPr>
          <w:rFonts w:eastAsia="Calibri"/>
          <w:sz w:val="28"/>
          <w:szCs w:val="28"/>
          <w:lang w:eastAsia="en-US"/>
        </w:rPr>
        <w:t>СРС</w:t>
      </w:r>
      <w:proofErr w:type="spellEnd"/>
      <w:r w:rsidRPr="00223E47">
        <w:rPr>
          <w:rFonts w:eastAsia="Calibri"/>
          <w:sz w:val="28"/>
          <w:szCs w:val="28"/>
          <w:lang w:eastAsia="en-US"/>
        </w:rPr>
        <w:t xml:space="preserve"> по согласованию с ведущим преподавателем. </w:t>
      </w:r>
      <w:r w:rsidRPr="00223E47">
        <w:rPr>
          <w:rFonts w:eastAsia="Calibri"/>
          <w:sz w:val="28"/>
          <w:szCs w:val="28"/>
          <w:lang w:eastAsia="en-US"/>
        </w:rPr>
        <w:lastRenderedPageBreak/>
        <w:t>Результаты текущего контроля учитываются преподавателем в журнале учета занятий (или личном журнале преподавателя).</w:t>
      </w:r>
    </w:p>
    <w:p w14:paraId="17A92A82" w14:textId="77777777" w:rsidR="0037506F" w:rsidRDefault="0037506F" w:rsidP="0037506F">
      <w:pPr>
        <w:jc w:val="both"/>
        <w:rPr>
          <w:iCs/>
          <w:sz w:val="28"/>
          <w:szCs w:val="28"/>
        </w:rPr>
      </w:pPr>
    </w:p>
    <w:p w14:paraId="4FD07EA3" w14:textId="77777777" w:rsidR="0037506F" w:rsidRPr="0037506F" w:rsidRDefault="0037506F" w:rsidP="0037506F">
      <w:pPr>
        <w:jc w:val="both"/>
        <w:rPr>
          <w:iCs/>
          <w:sz w:val="28"/>
          <w:szCs w:val="28"/>
        </w:rPr>
      </w:pPr>
    </w:p>
    <w:p w14:paraId="5A523772" w14:textId="60B8F0E9" w:rsidR="00DD2C23" w:rsidRPr="002A7440" w:rsidRDefault="00DD2C23" w:rsidP="002A7440">
      <w:pPr>
        <w:pStyle w:val="a8"/>
        <w:numPr>
          <w:ilvl w:val="1"/>
          <w:numId w:val="1"/>
        </w:numPr>
        <w:ind w:left="0" w:firstLine="709"/>
        <w:jc w:val="both"/>
        <w:rPr>
          <w:b/>
          <w:iCs/>
          <w:sz w:val="28"/>
          <w:szCs w:val="28"/>
        </w:rPr>
      </w:pPr>
      <w:r w:rsidRPr="002A7440">
        <w:rPr>
          <w:b/>
          <w:iCs/>
          <w:sz w:val="28"/>
          <w:szCs w:val="28"/>
        </w:rPr>
        <w:t>Промежуточная аттестация</w:t>
      </w:r>
    </w:p>
    <w:p w14:paraId="1F25FBF0" w14:textId="77777777" w:rsidR="00DD2C23" w:rsidRPr="00223E47" w:rsidRDefault="006B414E" w:rsidP="006B414E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223E47">
        <w:rPr>
          <w:rFonts w:eastAsia="Calibri"/>
          <w:sz w:val="28"/>
          <w:szCs w:val="28"/>
          <w:lang w:eastAsia="en-US"/>
        </w:rPr>
        <w:t xml:space="preserve">Промежуточная аттестация – оценка качества освоения студентом учебной дисциплины в целом, в том числе степени </w:t>
      </w:r>
      <w:proofErr w:type="spellStart"/>
      <w:r w:rsidRPr="00223E47">
        <w:rPr>
          <w:rFonts w:eastAsia="Calibri"/>
          <w:sz w:val="28"/>
          <w:szCs w:val="28"/>
          <w:lang w:eastAsia="en-US"/>
        </w:rPr>
        <w:t>сформированности</w:t>
      </w:r>
      <w:proofErr w:type="spellEnd"/>
      <w:r w:rsidRPr="00223E47">
        <w:rPr>
          <w:rFonts w:eastAsia="Calibri"/>
          <w:sz w:val="28"/>
          <w:szCs w:val="28"/>
          <w:lang w:eastAsia="en-US"/>
        </w:rPr>
        <w:t xml:space="preserve"> компетенций, знаний, умений и навыков, проводится в виде экзамена (2,3 семестры) или зачета (1 семестр).</w:t>
      </w:r>
    </w:p>
    <w:p w14:paraId="0F3EF2C4" w14:textId="77777777" w:rsidR="006B414E" w:rsidRPr="00223E47" w:rsidRDefault="006B414E" w:rsidP="006B414E">
      <w:pPr>
        <w:jc w:val="both"/>
        <w:rPr>
          <w:iCs/>
          <w:sz w:val="28"/>
          <w:szCs w:val="28"/>
        </w:rPr>
      </w:pPr>
    </w:p>
    <w:p w14:paraId="7CF4151A" w14:textId="77777777" w:rsidR="00DD2C23" w:rsidRPr="00223E47" w:rsidRDefault="00DD2C23" w:rsidP="00656C8F">
      <w:pPr>
        <w:pStyle w:val="ConsPlusNormal"/>
        <w:keepNext/>
        <w:ind w:firstLine="709"/>
        <w:jc w:val="both"/>
        <w:rPr>
          <w:b/>
          <w:i/>
        </w:rPr>
      </w:pPr>
      <w:r w:rsidRPr="00223E47">
        <w:rPr>
          <w:b/>
          <w:i/>
        </w:rPr>
        <w:t xml:space="preserve">Показатели и критерии оценивания </w:t>
      </w:r>
      <w:proofErr w:type="spellStart"/>
      <w:r w:rsidRPr="00223E47">
        <w:rPr>
          <w:b/>
          <w:i/>
        </w:rPr>
        <w:t>сформированности</w:t>
      </w:r>
      <w:proofErr w:type="spellEnd"/>
      <w:r w:rsidRPr="00223E47">
        <w:rPr>
          <w:b/>
          <w:i/>
        </w:rPr>
        <w:t xml:space="preserve"> компетенций по дисциплине</w:t>
      </w:r>
    </w:p>
    <w:p w14:paraId="48052CC1" w14:textId="0C972303" w:rsidR="00650AE1" w:rsidRPr="0037506F" w:rsidRDefault="00F54144" w:rsidP="0037506F">
      <w:pPr>
        <w:keepNext/>
        <w:jc w:val="center"/>
        <w:rPr>
          <w:b/>
          <w:iCs/>
          <w:sz w:val="28"/>
          <w:szCs w:val="28"/>
        </w:rPr>
      </w:pPr>
      <w:r w:rsidRPr="00223E47">
        <w:rPr>
          <w:b/>
          <w:iCs/>
          <w:sz w:val="28"/>
          <w:szCs w:val="28"/>
          <w:lang w:val="en-US"/>
        </w:rPr>
        <w:t>I</w:t>
      </w:r>
      <w:r w:rsidRPr="00223E47">
        <w:rPr>
          <w:b/>
          <w:iCs/>
          <w:sz w:val="28"/>
          <w:szCs w:val="28"/>
        </w:rPr>
        <w:t xml:space="preserve"> семестр</w:t>
      </w:r>
    </w:p>
    <w:tbl>
      <w:tblPr>
        <w:tblStyle w:val="a7"/>
        <w:tblW w:w="10302" w:type="dxa"/>
        <w:tblLayout w:type="fixed"/>
        <w:tblLook w:val="04A0" w:firstRow="1" w:lastRow="0" w:firstColumn="1" w:lastColumn="0" w:noHBand="0" w:noVBand="1"/>
      </w:tblPr>
      <w:tblGrid>
        <w:gridCol w:w="6658"/>
        <w:gridCol w:w="3644"/>
      </w:tblGrid>
      <w:tr w:rsidR="00650AE1" w14:paraId="6060E15B" w14:textId="77777777" w:rsidTr="0004713A">
        <w:tc>
          <w:tcPr>
            <w:tcW w:w="6658" w:type="dxa"/>
            <w:vAlign w:val="center"/>
          </w:tcPr>
          <w:p w14:paraId="415598E5" w14:textId="77777777" w:rsidR="00650AE1" w:rsidRPr="002A7440" w:rsidRDefault="00650AE1" w:rsidP="00EE5626">
            <w:pPr>
              <w:keepNext/>
              <w:jc w:val="center"/>
              <w:rPr>
                <w:b/>
                <w:sz w:val="28"/>
                <w:szCs w:val="28"/>
              </w:rPr>
            </w:pPr>
            <w:r w:rsidRPr="002A7440">
              <w:rPr>
                <w:b/>
                <w:sz w:val="28"/>
                <w:szCs w:val="28"/>
              </w:rPr>
              <w:t>Типовые контрольные задания (вопросы)</w:t>
            </w:r>
          </w:p>
          <w:p w14:paraId="5E6AE7E4" w14:textId="4F1A48AF" w:rsidR="00650AE1" w:rsidRPr="00650AE1" w:rsidRDefault="00650AE1" w:rsidP="00EE5626">
            <w:pPr>
              <w:keepNext/>
              <w:jc w:val="center"/>
              <w:rPr>
                <w:b/>
                <w:iCs/>
                <w:sz w:val="28"/>
                <w:szCs w:val="28"/>
              </w:rPr>
            </w:pPr>
          </w:p>
        </w:tc>
        <w:tc>
          <w:tcPr>
            <w:tcW w:w="3644" w:type="dxa"/>
            <w:vAlign w:val="center"/>
          </w:tcPr>
          <w:p w14:paraId="464F0433" w14:textId="3E633CC3" w:rsidR="00650AE1" w:rsidRPr="00650AE1" w:rsidRDefault="00650AE1" w:rsidP="00EE5626">
            <w:pPr>
              <w:keepNext/>
              <w:jc w:val="center"/>
              <w:rPr>
                <w:b/>
                <w:iCs/>
                <w:sz w:val="28"/>
                <w:szCs w:val="28"/>
              </w:rPr>
            </w:pPr>
            <w:r w:rsidRPr="002A7440">
              <w:rPr>
                <w:b/>
                <w:sz w:val="28"/>
                <w:szCs w:val="28"/>
              </w:rPr>
              <w:t>Критерии оценивания</w:t>
            </w:r>
          </w:p>
        </w:tc>
      </w:tr>
      <w:tr w:rsidR="00650AE1" w14:paraId="343A498F" w14:textId="77777777" w:rsidTr="0004713A">
        <w:tc>
          <w:tcPr>
            <w:tcW w:w="6658" w:type="dxa"/>
          </w:tcPr>
          <w:p w14:paraId="05CEA945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ределители 2 и 3 порядка, способы их вычисления и свойства.</w:t>
            </w:r>
          </w:p>
          <w:p w14:paraId="6440699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зложение определителя по строке (столбцу), определение минора и алгебраического дополнения.</w:t>
            </w:r>
          </w:p>
          <w:p w14:paraId="1620E363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атрица: определение, основные свойства, равенство матриц, размерность, квадратная, единичная, невырожденная матрицы.</w:t>
            </w:r>
          </w:p>
          <w:p w14:paraId="06C012A7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операции с матрицами.</w:t>
            </w:r>
          </w:p>
          <w:p w14:paraId="1198414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ерация умножения матриц.</w:t>
            </w:r>
          </w:p>
          <w:p w14:paraId="190DD60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ратная матрица: определение, свойства, алгоритм вычисления.</w:t>
            </w:r>
          </w:p>
          <w:p w14:paraId="42D8A71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ешение матричных уравнений.</w:t>
            </w:r>
          </w:p>
          <w:p w14:paraId="0C8E909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пределение ранга матрицы и способы его определения. </w:t>
            </w:r>
          </w:p>
          <w:p w14:paraId="544EDBE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бщая теория систем линейных уравнений, правило </w:t>
            </w:r>
            <w:proofErr w:type="spellStart"/>
            <w:r w:rsidRPr="00223E47">
              <w:rPr>
                <w:sz w:val="28"/>
                <w:szCs w:val="28"/>
              </w:rPr>
              <w:t>Крамера</w:t>
            </w:r>
            <w:proofErr w:type="spellEnd"/>
            <w:r w:rsidRPr="00223E47">
              <w:rPr>
                <w:sz w:val="28"/>
                <w:szCs w:val="28"/>
              </w:rPr>
              <w:t xml:space="preserve">. </w:t>
            </w:r>
          </w:p>
          <w:p w14:paraId="705648D0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а Кронекера-</w:t>
            </w:r>
            <w:proofErr w:type="spellStart"/>
            <w:r w:rsidRPr="00223E47">
              <w:rPr>
                <w:sz w:val="28"/>
                <w:szCs w:val="28"/>
              </w:rPr>
              <w:t>Капелли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  <w:p w14:paraId="393439F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тод Гаусса. Решение систем линейных уравнений: 1) если ранг матрицы системы равен рангу расширенной матрицы и числу переменных, 2) если ранг матрицы системы равен рангу расширенной матрицы и меньше числа переменных, 3) если ранг матрицы системы меньше ранга расширенной матрицы.</w:t>
            </w:r>
          </w:p>
          <w:p w14:paraId="23A18471" w14:textId="77777777" w:rsidR="00650AE1" w:rsidRPr="00223E47" w:rsidRDefault="00650AE1" w:rsidP="00CB08BD">
            <w:pPr>
              <w:pStyle w:val="11"/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Векторы: определение, модуль, линейные операции с векторами, условие </w:t>
            </w:r>
            <w:proofErr w:type="spellStart"/>
            <w:r w:rsidRPr="00223E47">
              <w:rPr>
                <w:sz w:val="28"/>
                <w:szCs w:val="28"/>
              </w:rPr>
              <w:t>коллин</w:t>
            </w:r>
            <w:r>
              <w:rPr>
                <w:sz w:val="28"/>
                <w:szCs w:val="28"/>
              </w:rPr>
              <w:t>е</w:t>
            </w:r>
            <w:r w:rsidRPr="00223E47">
              <w:rPr>
                <w:sz w:val="28"/>
                <w:szCs w:val="28"/>
              </w:rPr>
              <w:t>арности</w:t>
            </w:r>
            <w:proofErr w:type="spellEnd"/>
            <w:r w:rsidRPr="00223E47">
              <w:rPr>
                <w:sz w:val="28"/>
                <w:szCs w:val="28"/>
              </w:rPr>
              <w:t xml:space="preserve"> векторов.</w:t>
            </w:r>
          </w:p>
          <w:p w14:paraId="06629B40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ределение линейной зависимости. Ортонормированный базис, разложение вектора, координаты вектора, линейные операции над векторами (в координатной форме).</w:t>
            </w:r>
          </w:p>
          <w:p w14:paraId="0FEAA29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Скалярное произведение векторов: определение, свойства, скалярное произведение в координатной форме, приложения.</w:t>
            </w:r>
          </w:p>
          <w:p w14:paraId="376B76FC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екторное произведение векторов: определение, свойства, Векторное произведение в координатной форме, приложения.</w:t>
            </w:r>
          </w:p>
          <w:p w14:paraId="30C06103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Смешанное произведение трёх векторов: определение, свойства, смешанное произведение в координатной форме, приложения, условие </w:t>
            </w:r>
            <w:proofErr w:type="spellStart"/>
            <w:r w:rsidRPr="00223E47">
              <w:rPr>
                <w:sz w:val="28"/>
                <w:szCs w:val="28"/>
              </w:rPr>
              <w:t>компланарности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  <w:p w14:paraId="5F56842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ямая на плоскости, взаимное расположение прямых на плоскости, точки пересечения.</w:t>
            </w:r>
          </w:p>
          <w:p w14:paraId="1518EB1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ривые второго порядка.</w:t>
            </w:r>
          </w:p>
          <w:p w14:paraId="77FFB52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лярная система координат.</w:t>
            </w:r>
          </w:p>
          <w:p w14:paraId="27D5BDA3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лоскость и прямая в пространстве, взаимное расположение плоскостей, прямых, точки их пересечения. </w:t>
            </w:r>
          </w:p>
          <w:p w14:paraId="4DD8E4AA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онятие функции. Способы задания и свойства элементарных функций. </w:t>
            </w:r>
          </w:p>
          <w:p w14:paraId="14C92E6B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лементарные функции, их свойства и графики.</w:t>
            </w:r>
          </w:p>
          <w:p w14:paraId="05067E7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ределение предела функции. Свойства и соотношения бесконечно больших и бесконечно малых функций.</w:t>
            </w:r>
          </w:p>
          <w:p w14:paraId="652F3D0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ы о пределах.</w:t>
            </w:r>
          </w:p>
          <w:p w14:paraId="60460C0A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скрытие неопределенности</w:t>
            </w:r>
            <w:r w:rsidRPr="00223E47">
              <w:rPr>
                <w:position w:val="-32"/>
                <w:sz w:val="28"/>
                <w:szCs w:val="28"/>
              </w:rPr>
              <w:object w:dxaOrig="560" w:dyaOrig="780" w14:anchorId="001EE0DB">
                <v:shape id="_x0000_i1026" type="#_x0000_t75" style="width:23.25pt;height:33.75pt" o:ole="">
                  <v:imagedata r:id="rId13" o:title=""/>
                </v:shape>
                <o:OLEObject Type="Embed" ProgID="Equation.3" ShapeID="_x0000_i1026" DrawAspect="Content" ObjectID="_1587291973" r:id="rId14"/>
              </w:object>
            </w:r>
            <w:r w:rsidRPr="00223E47">
              <w:rPr>
                <w:sz w:val="28"/>
                <w:szCs w:val="28"/>
              </w:rPr>
              <w:t>.</w:t>
            </w:r>
          </w:p>
          <w:p w14:paraId="7A48C02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скрытие неопределенности</w:t>
            </w:r>
            <w:r w:rsidRPr="00223E47">
              <w:rPr>
                <w:position w:val="-32"/>
                <w:sz w:val="28"/>
                <w:szCs w:val="28"/>
              </w:rPr>
              <w:object w:dxaOrig="480" w:dyaOrig="780" w14:anchorId="3BA4E722">
                <v:shape id="_x0000_i1027" type="#_x0000_t75" style="width:19.5pt;height:33.75pt" o:ole="">
                  <v:imagedata r:id="rId15" o:title=""/>
                </v:shape>
                <o:OLEObject Type="Embed" ProgID="Equation.3" ShapeID="_x0000_i1027" DrawAspect="Content" ObjectID="_1587291974" r:id="rId16"/>
              </w:object>
            </w:r>
            <w:r w:rsidRPr="00223E47">
              <w:rPr>
                <w:sz w:val="28"/>
                <w:szCs w:val="28"/>
              </w:rPr>
              <w:t xml:space="preserve"> </w:t>
            </w:r>
          </w:p>
          <w:p w14:paraId="5401C22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Эквивалентность бесконечно малых. </w:t>
            </w:r>
          </w:p>
          <w:p w14:paraId="62818451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мечательные пределы. Раскрытие неопределенности</w:t>
            </w:r>
            <w:r w:rsidRPr="00223E47">
              <w:rPr>
                <w:position w:val="-10"/>
                <w:sz w:val="28"/>
                <w:szCs w:val="28"/>
              </w:rPr>
              <w:object w:dxaOrig="460" w:dyaOrig="420" w14:anchorId="4043D852">
                <v:shape id="_x0000_i1028" type="#_x0000_t75" style="width:23.25pt;height:19.5pt" o:ole="">
                  <v:imagedata r:id="rId17" o:title=""/>
                </v:shape>
                <o:OLEObject Type="Embed" ProgID="Equation.3" ShapeID="_x0000_i1028" DrawAspect="Content" ObjectID="_1587291975" r:id="rId18"/>
              </w:object>
            </w:r>
            <w:r w:rsidRPr="00223E47">
              <w:rPr>
                <w:sz w:val="28"/>
                <w:szCs w:val="28"/>
              </w:rPr>
              <w:t>.</w:t>
            </w:r>
          </w:p>
          <w:p w14:paraId="1DBDFBD5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дносторонние пределы.</w:t>
            </w:r>
          </w:p>
          <w:p w14:paraId="1C72DD2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прерывность функций. Классификация точек разрыва.</w:t>
            </w:r>
          </w:p>
          <w:p w14:paraId="7D9A81D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изводная функции, ее геометрический и механический смысл.</w:t>
            </w:r>
          </w:p>
          <w:p w14:paraId="2B743E85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 касательной и нормали к кривой.</w:t>
            </w:r>
          </w:p>
          <w:p w14:paraId="258F425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аблица основных производных и правила дифференцирования.</w:t>
            </w:r>
          </w:p>
          <w:p w14:paraId="03EFFAA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ифференцирование сложной, показательно-степенной, параметрической, неявной функций.</w:t>
            </w:r>
          </w:p>
          <w:p w14:paraId="286F178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ифференциал функции, его геометрический смысл, правила нахождения дифференциала, приложения дифференциала.</w:t>
            </w:r>
          </w:p>
          <w:p w14:paraId="48E7825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Производные высших порядков. Вторая производная неявной и параметрической функций.</w:t>
            </w:r>
          </w:p>
          <w:p w14:paraId="7480490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Теоремы о дифференцируемых функциях и их геометрический смысл. Правило </w:t>
            </w:r>
            <w:proofErr w:type="spellStart"/>
            <w:r w:rsidRPr="00223E47">
              <w:rPr>
                <w:sz w:val="28"/>
                <w:szCs w:val="28"/>
              </w:rPr>
              <w:t>Лопиталя</w:t>
            </w:r>
            <w:proofErr w:type="spellEnd"/>
            <w:r w:rsidRPr="00223E47">
              <w:rPr>
                <w:sz w:val="28"/>
                <w:szCs w:val="28"/>
              </w:rPr>
              <w:t xml:space="preserve"> для раскрытия неопределенностей.</w:t>
            </w:r>
          </w:p>
          <w:p w14:paraId="787F64D1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онотонность функций, экстремумы. Нахождение наибольших и наименьших значений функции на отрезке.</w:t>
            </w:r>
          </w:p>
          <w:p w14:paraId="4A4B91B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ыпуклость функций, точки перегиба.</w:t>
            </w:r>
          </w:p>
          <w:p w14:paraId="502334E9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Асимптоты и способы их нахождения.</w:t>
            </w:r>
          </w:p>
          <w:p w14:paraId="71B1B76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хема полного исследования функции.</w:t>
            </w:r>
          </w:p>
          <w:p w14:paraId="49D574FC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функции нескольких переменных, область определения, способы ее задания.</w:t>
            </w:r>
          </w:p>
          <w:p w14:paraId="1CF5B28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дел и непрерывность функции нескольких переменных.</w:t>
            </w:r>
          </w:p>
          <w:p w14:paraId="18CF9E3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Частные производные функции нескольких переменных.</w:t>
            </w:r>
          </w:p>
          <w:p w14:paraId="6FF69440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Частные дифференциалы, полный дифференциал функции двух переменных.</w:t>
            </w:r>
          </w:p>
          <w:p w14:paraId="61A2526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ифференцирование сложной функции двух переменных (2 случая).</w:t>
            </w:r>
          </w:p>
          <w:p w14:paraId="2B3F729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 касательной плоскости и нормали к поверхности.</w:t>
            </w:r>
          </w:p>
          <w:p w14:paraId="3C1CB1EC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кстремумы функции двух переменных.</w:t>
            </w:r>
          </w:p>
          <w:p w14:paraId="33E2901D" w14:textId="77777777" w:rsidR="00650AE1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хождение наибольших и наименьших значений функции двух переменных в заданной области.</w:t>
            </w:r>
          </w:p>
          <w:p w14:paraId="7FB24F2C" w14:textId="4D9D6ED1" w:rsidR="00650AE1" w:rsidRPr="0004713A" w:rsidRDefault="0004713A" w:rsidP="0004713A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ысказывания и операции над ними. Виды теорем.</w:t>
            </w:r>
          </w:p>
        </w:tc>
        <w:tc>
          <w:tcPr>
            <w:tcW w:w="3644" w:type="dxa"/>
          </w:tcPr>
          <w:p w14:paraId="763DE9B2" w14:textId="77777777" w:rsidR="00650AE1" w:rsidRPr="002A7440" w:rsidRDefault="00650AE1" w:rsidP="00CB08BD">
            <w:pPr>
              <w:autoSpaceDE w:val="0"/>
              <w:autoSpaceDN w:val="0"/>
              <w:adjustRightInd w:val="0"/>
              <w:rPr>
                <w:bCs/>
                <w:spacing w:val="-6"/>
                <w:sz w:val="28"/>
                <w:szCs w:val="28"/>
              </w:rPr>
            </w:pPr>
            <w:r w:rsidRPr="002A7440">
              <w:rPr>
                <w:bCs/>
                <w:spacing w:val="-6"/>
                <w:sz w:val="28"/>
                <w:szCs w:val="28"/>
              </w:rPr>
              <w:lastRenderedPageBreak/>
              <w:t xml:space="preserve">Уровень </w:t>
            </w:r>
            <w:proofErr w:type="spellStart"/>
            <w:r w:rsidRPr="002A7440">
              <w:rPr>
                <w:bCs/>
                <w:spacing w:val="-6"/>
                <w:sz w:val="28"/>
                <w:szCs w:val="28"/>
              </w:rPr>
              <w:t>сформированности</w:t>
            </w:r>
            <w:proofErr w:type="spellEnd"/>
            <w:r w:rsidRPr="002A7440">
              <w:rPr>
                <w:bCs/>
                <w:spacing w:val="-6"/>
                <w:sz w:val="28"/>
                <w:szCs w:val="28"/>
              </w:rPr>
              <w:t xml:space="preserve"> знаний, умений и навыков, обучающихся на зачете, определяется оценками: </w:t>
            </w:r>
            <w:r w:rsidRPr="002A7440">
              <w:rPr>
                <w:b/>
                <w:bCs/>
                <w:spacing w:val="-6"/>
                <w:sz w:val="28"/>
                <w:szCs w:val="28"/>
              </w:rPr>
              <w:t>«зачтено»</w:t>
            </w:r>
            <w:r w:rsidRPr="002A7440">
              <w:rPr>
                <w:bCs/>
                <w:spacing w:val="-6"/>
                <w:sz w:val="28"/>
                <w:szCs w:val="28"/>
              </w:rPr>
              <w:t xml:space="preserve"> (у</w:t>
            </w:r>
            <w:r w:rsidRPr="002A7440">
              <w:rPr>
                <w:sz w:val="28"/>
                <w:szCs w:val="28"/>
              </w:rPr>
              <w:t xml:space="preserve">довлетворительно), </w:t>
            </w:r>
            <w:r w:rsidRPr="002A7440">
              <w:rPr>
                <w:b/>
                <w:bCs/>
                <w:spacing w:val="-6"/>
                <w:sz w:val="28"/>
                <w:szCs w:val="28"/>
              </w:rPr>
              <w:t>«не зачтено»</w:t>
            </w:r>
            <w:r w:rsidRPr="002A7440">
              <w:rPr>
                <w:b/>
                <w:sz w:val="28"/>
                <w:szCs w:val="28"/>
              </w:rPr>
              <w:t xml:space="preserve"> </w:t>
            </w:r>
            <w:r w:rsidRPr="002A7440">
              <w:rPr>
                <w:sz w:val="28"/>
                <w:szCs w:val="28"/>
              </w:rPr>
              <w:t>(неудовлетворительно).</w:t>
            </w:r>
          </w:p>
          <w:p w14:paraId="403B3EAF" w14:textId="0E34C5E1" w:rsidR="00650AE1" w:rsidRPr="002A7440" w:rsidRDefault="00650AE1" w:rsidP="00CB08BD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2A7440">
              <w:rPr>
                <w:bCs/>
                <w:sz w:val="28"/>
                <w:szCs w:val="28"/>
              </w:rPr>
              <w:t xml:space="preserve">При выставлении оценки </w:t>
            </w:r>
            <w:r w:rsidR="002A7440" w:rsidRPr="002A7440">
              <w:rPr>
                <w:bCs/>
                <w:sz w:val="28"/>
                <w:szCs w:val="28"/>
              </w:rPr>
              <w:t>преподаватель</w:t>
            </w:r>
            <w:r w:rsidRPr="002A7440">
              <w:rPr>
                <w:bCs/>
                <w:sz w:val="28"/>
                <w:szCs w:val="28"/>
              </w:rPr>
              <w:t xml:space="preserve"> руководствуется следующим общими критериями. Оценка «</w:t>
            </w:r>
            <w:r w:rsidRPr="002A7440">
              <w:rPr>
                <w:b/>
                <w:sz w:val="28"/>
                <w:szCs w:val="28"/>
              </w:rPr>
              <w:t>зачтено»</w:t>
            </w:r>
            <w:r w:rsidRPr="002A7440">
              <w:rPr>
                <w:sz w:val="28"/>
                <w:szCs w:val="28"/>
              </w:rPr>
              <w:t xml:space="preserve"> </w:t>
            </w:r>
          </w:p>
          <w:p w14:paraId="3BE0A481" w14:textId="77777777" w:rsidR="00650AE1" w:rsidRPr="002A7440" w:rsidRDefault="00650AE1" w:rsidP="00CB08BD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выставляется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при следующих условиях:</w:t>
            </w:r>
          </w:p>
          <w:p w14:paraId="11C7BFB2" w14:textId="7604438A" w:rsidR="00CB08BD" w:rsidRPr="002A7440" w:rsidRDefault="00650AE1" w:rsidP="00CB08BD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даны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обоснованные</w:t>
            </w:r>
            <w:r w:rsidR="00CB08BD" w:rsidRPr="002A7440">
              <w:rPr>
                <w:bCs/>
                <w:sz w:val="28"/>
                <w:szCs w:val="28"/>
              </w:rPr>
              <w:t xml:space="preserve"> </w:t>
            </w:r>
            <w:r w:rsidR="002A7440" w:rsidRPr="002A7440">
              <w:rPr>
                <w:bCs/>
                <w:sz w:val="28"/>
                <w:szCs w:val="28"/>
              </w:rPr>
              <w:t>и/</w:t>
            </w:r>
            <w:r w:rsidR="00CB08BD" w:rsidRPr="002A7440">
              <w:rPr>
                <w:bCs/>
                <w:sz w:val="28"/>
                <w:szCs w:val="28"/>
              </w:rPr>
              <w:t>или в основном правильные ответы на все вопросы билета;</w:t>
            </w:r>
          </w:p>
          <w:p w14:paraId="2F906E8D" w14:textId="3020B880" w:rsidR="002A7440" w:rsidRPr="002A7440" w:rsidRDefault="002A7440" w:rsidP="002A7440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решены</w:t>
            </w:r>
            <w:proofErr w:type="gramEnd"/>
            <w:r w:rsidR="00CB08BD" w:rsidRPr="002A7440">
              <w:rPr>
                <w:bCs/>
                <w:sz w:val="28"/>
                <w:szCs w:val="28"/>
              </w:rPr>
              <w:t xml:space="preserve"> </w:t>
            </w:r>
            <w:r w:rsidRPr="002A7440">
              <w:rPr>
                <w:bCs/>
                <w:sz w:val="28"/>
                <w:szCs w:val="28"/>
              </w:rPr>
              <w:t>не менее половины</w:t>
            </w:r>
            <w:r w:rsidR="00CB08BD" w:rsidRPr="002A7440">
              <w:rPr>
                <w:bCs/>
                <w:sz w:val="28"/>
                <w:szCs w:val="28"/>
              </w:rPr>
              <w:t xml:space="preserve"> предложенных практических задач</w:t>
            </w:r>
            <w:r w:rsidRPr="002A7440">
              <w:rPr>
                <w:bCs/>
                <w:sz w:val="28"/>
                <w:szCs w:val="28"/>
              </w:rPr>
              <w:t>;</w:t>
            </w:r>
          </w:p>
          <w:p w14:paraId="07A7B6DA" w14:textId="5ACDBD05" w:rsidR="00650AE1" w:rsidRPr="002A7440" w:rsidRDefault="002A7440" w:rsidP="002A7440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даны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в целом правильные ответы на большинство дополнительных вопросов.</w:t>
            </w:r>
          </w:p>
          <w:p w14:paraId="0C8124C0" w14:textId="2D1CBFB1" w:rsidR="00650AE1" w:rsidRPr="002A7440" w:rsidRDefault="00650AE1" w:rsidP="002A7440">
            <w:pPr>
              <w:autoSpaceDE w:val="0"/>
              <w:autoSpaceDN w:val="0"/>
              <w:adjustRightInd w:val="0"/>
            </w:pPr>
            <w:r w:rsidRPr="002A7440">
              <w:rPr>
                <w:bCs/>
                <w:sz w:val="28"/>
                <w:szCs w:val="28"/>
              </w:rPr>
              <w:t xml:space="preserve">Оценка </w:t>
            </w:r>
            <w:r w:rsidR="00CB08BD" w:rsidRPr="002A7440">
              <w:rPr>
                <w:b/>
                <w:bCs/>
                <w:sz w:val="28"/>
                <w:szCs w:val="28"/>
              </w:rPr>
              <w:t>«не зачтено»</w:t>
            </w:r>
            <w:r w:rsidRPr="002A7440">
              <w:rPr>
                <w:sz w:val="28"/>
                <w:szCs w:val="28"/>
              </w:rPr>
              <w:t xml:space="preserve"> </w:t>
            </w:r>
            <w:r w:rsidRPr="002A7440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516B9F6F" w14:textId="022F0EA2" w:rsidR="00650AE1" w:rsidRPr="002A7440" w:rsidRDefault="002A7440" w:rsidP="00CB08BD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lastRenderedPageBreak/>
              <w:t>ответы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на вопросы билета не даны или даны неверные (необоснованные) ответы;</w:t>
            </w:r>
          </w:p>
          <w:p w14:paraId="4222CCF5" w14:textId="699F7F97" w:rsidR="002A7440" w:rsidRPr="002A7440" w:rsidRDefault="002A7440" w:rsidP="00CB08BD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решено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менее половины предложенных практических задач;</w:t>
            </w:r>
          </w:p>
          <w:p w14:paraId="7694597F" w14:textId="6560CFCB" w:rsidR="00650AE1" w:rsidRPr="002A7440" w:rsidRDefault="00650AE1" w:rsidP="002A7440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/>
                <w:iCs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не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даны </w:t>
            </w:r>
            <w:r w:rsidR="002A7440" w:rsidRPr="002A7440">
              <w:rPr>
                <w:bCs/>
                <w:sz w:val="28"/>
                <w:szCs w:val="28"/>
              </w:rPr>
              <w:t>верные</w:t>
            </w:r>
            <w:r w:rsidRPr="002A7440">
              <w:rPr>
                <w:bCs/>
                <w:sz w:val="28"/>
                <w:szCs w:val="28"/>
              </w:rPr>
              <w:t xml:space="preserve"> ответы на </w:t>
            </w:r>
            <w:r w:rsidR="002A7440" w:rsidRPr="002A7440">
              <w:rPr>
                <w:bCs/>
                <w:sz w:val="28"/>
                <w:szCs w:val="28"/>
              </w:rPr>
              <w:t>большинство</w:t>
            </w:r>
            <w:r w:rsidRPr="002A7440">
              <w:rPr>
                <w:bCs/>
                <w:sz w:val="28"/>
                <w:szCs w:val="28"/>
              </w:rPr>
              <w:t xml:space="preserve"> дополнительны</w:t>
            </w:r>
            <w:r w:rsidR="002A7440" w:rsidRPr="002A7440">
              <w:rPr>
                <w:bCs/>
                <w:sz w:val="28"/>
                <w:szCs w:val="28"/>
              </w:rPr>
              <w:t>х</w:t>
            </w:r>
            <w:r w:rsidRPr="002A7440">
              <w:rPr>
                <w:bCs/>
                <w:sz w:val="28"/>
                <w:szCs w:val="28"/>
              </w:rPr>
              <w:t xml:space="preserve"> вопрос</w:t>
            </w:r>
            <w:r w:rsidR="002A7440" w:rsidRPr="002A7440">
              <w:rPr>
                <w:bCs/>
                <w:sz w:val="28"/>
                <w:szCs w:val="28"/>
              </w:rPr>
              <w:t>ов.</w:t>
            </w:r>
          </w:p>
        </w:tc>
      </w:tr>
    </w:tbl>
    <w:p w14:paraId="618BD828" w14:textId="77777777" w:rsidR="00CA2820" w:rsidRPr="00223E47" w:rsidRDefault="00CA2820" w:rsidP="0004713A">
      <w:pPr>
        <w:pStyle w:val="ConsPlusNormal"/>
        <w:jc w:val="both"/>
      </w:pPr>
    </w:p>
    <w:p w14:paraId="4CF06DBE" w14:textId="77777777" w:rsidR="00542101" w:rsidRPr="00223E47" w:rsidRDefault="00542101" w:rsidP="00542101">
      <w:pPr>
        <w:pStyle w:val="ConsPlusNormal"/>
        <w:jc w:val="center"/>
        <w:rPr>
          <w:b/>
          <w:iCs/>
        </w:rPr>
      </w:pPr>
      <w:r w:rsidRPr="00223E47">
        <w:rPr>
          <w:b/>
          <w:iCs/>
          <w:lang w:val="en-US"/>
        </w:rPr>
        <w:t>II</w:t>
      </w:r>
      <w:r w:rsidRPr="00223E47">
        <w:rPr>
          <w:b/>
          <w:iCs/>
        </w:rPr>
        <w:t xml:space="preserve"> семест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58"/>
        <w:gridCol w:w="3418"/>
      </w:tblGrid>
      <w:tr w:rsidR="00542101" w:rsidRPr="00223E47" w14:paraId="54D0D4F0" w14:textId="77777777" w:rsidTr="00BB65BF">
        <w:trPr>
          <w:tblHeader/>
        </w:trPr>
        <w:tc>
          <w:tcPr>
            <w:tcW w:w="6658" w:type="dxa"/>
            <w:shd w:val="clear" w:color="auto" w:fill="auto"/>
            <w:vAlign w:val="center"/>
          </w:tcPr>
          <w:p w14:paraId="3EAEEB7D" w14:textId="77777777" w:rsidR="00542101" w:rsidRPr="00223E47" w:rsidRDefault="00542101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Типовые контрольные задания (вопросы)</w:t>
            </w:r>
          </w:p>
        </w:tc>
        <w:tc>
          <w:tcPr>
            <w:tcW w:w="3418" w:type="dxa"/>
            <w:shd w:val="clear" w:color="auto" w:fill="auto"/>
            <w:vAlign w:val="center"/>
          </w:tcPr>
          <w:p w14:paraId="578CEF9A" w14:textId="77777777" w:rsidR="00542101" w:rsidRPr="00223E47" w:rsidRDefault="00542101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Критерии оценивания</w:t>
            </w:r>
          </w:p>
        </w:tc>
      </w:tr>
      <w:tr w:rsidR="00542101" w:rsidRPr="00223E47" w14:paraId="5D0ECFB4" w14:textId="77777777" w:rsidTr="00736290">
        <w:tc>
          <w:tcPr>
            <w:tcW w:w="6658" w:type="dxa"/>
            <w:shd w:val="clear" w:color="auto" w:fill="auto"/>
          </w:tcPr>
          <w:p w14:paraId="6A85EDE7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ервообразная. Неопределённый интеграл.</w:t>
            </w:r>
          </w:p>
          <w:p w14:paraId="2F049448" w14:textId="77777777" w:rsidR="00FE35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ойства неопределённого инте</w:t>
            </w:r>
            <w:r w:rsidR="00FE3501" w:rsidRPr="00223E47">
              <w:rPr>
                <w:sz w:val="28"/>
                <w:szCs w:val="28"/>
              </w:rPr>
              <w:t>грала.</w:t>
            </w:r>
          </w:p>
          <w:p w14:paraId="5DB94E1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аблица основных интегралов.</w:t>
            </w:r>
          </w:p>
          <w:p w14:paraId="28F4E00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мена переменных в неопределенном интеграле.</w:t>
            </w:r>
          </w:p>
          <w:p w14:paraId="554458EB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по частям.</w:t>
            </w:r>
          </w:p>
          <w:p w14:paraId="3A14156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простых дробей.</w:t>
            </w:r>
          </w:p>
          <w:p w14:paraId="2F86B936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правильных и неправильных дробей.</w:t>
            </w:r>
          </w:p>
          <w:p w14:paraId="5E7C1273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иррациональных функций.</w:t>
            </w:r>
          </w:p>
          <w:p w14:paraId="58DCAAB4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тригонометрических функций.</w:t>
            </w:r>
          </w:p>
          <w:p w14:paraId="248DAEE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альная сумма. Определённый интеграл.</w:t>
            </w:r>
          </w:p>
          <w:p w14:paraId="6A7CBDB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а о среднем.</w:t>
            </w:r>
          </w:p>
          <w:p w14:paraId="4E8827B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ормула Ньютона-Лейбница.</w:t>
            </w:r>
          </w:p>
          <w:p w14:paraId="5867B34D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Интегрирование по частям в определённом интеграле.</w:t>
            </w:r>
          </w:p>
          <w:p w14:paraId="1D56706F" w14:textId="77777777" w:rsidR="00736290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</w:t>
            </w:r>
            <w:r w:rsidR="00736290" w:rsidRPr="00223E47">
              <w:rPr>
                <w:sz w:val="28"/>
                <w:szCs w:val="28"/>
              </w:rPr>
              <w:t>амена переменных в определённом интеграле.</w:t>
            </w:r>
          </w:p>
          <w:p w14:paraId="1824158A" w14:textId="77777777" w:rsidR="00736290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собственные интегралы 1-го рода.</w:t>
            </w:r>
          </w:p>
          <w:p w14:paraId="3B5AFFFD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собственные интегралы 2-го рода.</w:t>
            </w:r>
          </w:p>
          <w:p w14:paraId="2D1B50DF" w14:textId="77777777" w:rsidR="00736290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ометрические п</w:t>
            </w:r>
            <w:r w:rsidR="00736290" w:rsidRPr="00223E47">
              <w:rPr>
                <w:sz w:val="28"/>
                <w:szCs w:val="28"/>
              </w:rPr>
              <w:t>риложения определённого интеграла.</w:t>
            </w:r>
          </w:p>
          <w:p w14:paraId="0BFA4B30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ханические приложения определённого интеграла.</w:t>
            </w:r>
          </w:p>
          <w:p w14:paraId="1C23318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 xml:space="preserve">Определение двойного интеграла и его свойства. </w:t>
            </w:r>
          </w:p>
          <w:p w14:paraId="0D30C22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>Геометрический смысл двойного интеграла.</w:t>
            </w:r>
          </w:p>
          <w:p w14:paraId="2294C9B4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>Физический смысл двойного интеграла.</w:t>
            </w:r>
          </w:p>
          <w:p w14:paraId="410AC413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>Вычисление двойного интеграла повторным интегрированием.</w:t>
            </w:r>
          </w:p>
          <w:p w14:paraId="5510E3E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омплексные числа, алгебраическая, тригонометрическая, показательная формы комплексного числа.</w:t>
            </w:r>
          </w:p>
          <w:p w14:paraId="04039D9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перации над комплексными числами </w:t>
            </w:r>
            <w:r w:rsidR="00FE3501" w:rsidRPr="00223E47">
              <w:rPr>
                <w:sz w:val="28"/>
                <w:szCs w:val="28"/>
              </w:rPr>
              <w:t>в алгебраической форме.</w:t>
            </w:r>
          </w:p>
          <w:p w14:paraId="19C24636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ерации над комплексными числами в тригонометрической форме.</w:t>
            </w:r>
          </w:p>
          <w:p w14:paraId="4D0C459B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ометрическая интерпретация комплексного числа.</w:t>
            </w:r>
          </w:p>
          <w:p w14:paraId="6AD729CA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лементарные функции, их свойства. Ветви многозначных функций.</w:t>
            </w:r>
          </w:p>
          <w:p w14:paraId="5B6B2C7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Дифференцируемость и </w:t>
            </w:r>
            <w:proofErr w:type="spellStart"/>
            <w:r w:rsidRPr="00223E47">
              <w:rPr>
                <w:sz w:val="28"/>
                <w:szCs w:val="28"/>
              </w:rPr>
              <w:t>аналитичность</w:t>
            </w:r>
            <w:proofErr w:type="spellEnd"/>
            <w:r w:rsidRPr="00223E47">
              <w:rPr>
                <w:sz w:val="28"/>
                <w:szCs w:val="28"/>
              </w:rPr>
              <w:t>. Условия Коши-Римана.</w:t>
            </w:r>
          </w:p>
          <w:p w14:paraId="39956AE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армонические и аналитические функции.</w:t>
            </w:r>
          </w:p>
          <w:p w14:paraId="343411EA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ометрический смысл модуля и аргумента производной аналитической функции.</w:t>
            </w:r>
          </w:p>
          <w:p w14:paraId="4CA01599" w14:textId="77777777" w:rsidR="00FE35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сновные понятия теории дифференциальных уравнений. Общее и частное решен</w:t>
            </w:r>
            <w:r w:rsidR="00FE3501" w:rsidRPr="00223E47">
              <w:rPr>
                <w:sz w:val="28"/>
                <w:szCs w:val="28"/>
              </w:rPr>
              <w:t>ия дифференциального уравнения.</w:t>
            </w:r>
          </w:p>
          <w:p w14:paraId="3469756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а Коши. Теорема существования и единственности решения задачи Коши (формулировка).</w:t>
            </w:r>
          </w:p>
          <w:p w14:paraId="4CC91288" w14:textId="77777777" w:rsidR="00FE35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</w:t>
            </w:r>
            <w:r w:rsidR="00FE3501" w:rsidRPr="00223E47">
              <w:rPr>
                <w:sz w:val="28"/>
                <w:szCs w:val="28"/>
              </w:rPr>
              <w:t>я с разделяющимися переменными.</w:t>
            </w:r>
          </w:p>
          <w:p w14:paraId="58D8D4C1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днородные уравнения и уравнения, приводящиеся к однородным </w:t>
            </w:r>
          </w:p>
          <w:p w14:paraId="1166D8CB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уравнения. Уравнения Бернулли.</w:t>
            </w:r>
          </w:p>
          <w:p w14:paraId="31978DB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 в полных дифференциалах.</w:t>
            </w:r>
          </w:p>
          <w:p w14:paraId="1E2427C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Дифференциальные уравнения высших порядков. Задача Коши. Теорема существования и единственности решения задачи Коши </w:t>
            </w:r>
            <w:r w:rsidRPr="00223E47">
              <w:rPr>
                <w:sz w:val="28"/>
                <w:szCs w:val="28"/>
              </w:rPr>
              <w:lastRenderedPageBreak/>
              <w:t>(формулировка). Понятия общего и частного решений.</w:t>
            </w:r>
          </w:p>
          <w:p w14:paraId="6C17D583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, допускающие понижение порядка.</w:t>
            </w:r>
          </w:p>
          <w:p w14:paraId="6966EDF6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однородные дифференциальные уравнения.</w:t>
            </w:r>
          </w:p>
          <w:p w14:paraId="2CC3DB7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Линейные </w:t>
            </w:r>
            <w:r w:rsidR="00FE3501" w:rsidRPr="00223E47">
              <w:rPr>
                <w:sz w:val="28"/>
                <w:szCs w:val="28"/>
              </w:rPr>
              <w:t>не</w:t>
            </w:r>
            <w:r w:rsidRPr="00223E47">
              <w:rPr>
                <w:sz w:val="28"/>
                <w:szCs w:val="28"/>
              </w:rPr>
              <w:t>однородные дифференциальные уравнения</w:t>
            </w:r>
            <w:r w:rsidR="00FE3501" w:rsidRPr="00223E47">
              <w:rPr>
                <w:sz w:val="28"/>
                <w:szCs w:val="28"/>
              </w:rPr>
              <w:t>.</w:t>
            </w:r>
          </w:p>
          <w:p w14:paraId="70C67F86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однородные дифференциальные уравнения с постоянными коэффициентами.</w:t>
            </w:r>
          </w:p>
          <w:p w14:paraId="0A173317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неоднородные дифференциальные уравнения</w:t>
            </w:r>
            <w:r w:rsidR="00FE3501" w:rsidRPr="00223E47">
              <w:rPr>
                <w:sz w:val="28"/>
                <w:szCs w:val="28"/>
              </w:rPr>
              <w:t xml:space="preserve"> с постоянными коэффициентами</w:t>
            </w:r>
            <w:r w:rsidRPr="00223E47">
              <w:rPr>
                <w:sz w:val="28"/>
                <w:szCs w:val="28"/>
              </w:rPr>
              <w:t>. Метод Лагранжа вариации произвольных постоянных.</w:t>
            </w:r>
          </w:p>
          <w:p w14:paraId="370FB320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неоднородные дифференциальные уравнения</w:t>
            </w:r>
            <w:r w:rsidR="00FE3501" w:rsidRPr="00223E47">
              <w:rPr>
                <w:sz w:val="28"/>
                <w:szCs w:val="28"/>
              </w:rPr>
              <w:t xml:space="preserve"> с постоянными коэффициентами</w:t>
            </w:r>
            <w:r w:rsidRPr="00223E47">
              <w:rPr>
                <w:sz w:val="28"/>
                <w:szCs w:val="28"/>
              </w:rPr>
              <w:t xml:space="preserve"> </w:t>
            </w:r>
            <w:r w:rsidR="00FE3501" w:rsidRPr="00223E47">
              <w:rPr>
                <w:sz w:val="28"/>
                <w:szCs w:val="28"/>
              </w:rPr>
              <w:t>со специальной правой частью</w:t>
            </w:r>
            <w:r w:rsidRPr="00223E47">
              <w:rPr>
                <w:sz w:val="28"/>
                <w:szCs w:val="28"/>
              </w:rPr>
              <w:t>. Метод неопределённых коэффициентов.</w:t>
            </w:r>
          </w:p>
          <w:p w14:paraId="7057AE2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истемы дифференциальных уравнений. Задача Коши для нормальной системы уравнений. Теорема существования и единственности решения задачи Коши (формулировка). Понятия общего и частного решений.</w:t>
            </w:r>
          </w:p>
          <w:p w14:paraId="6EC23FE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тоды решения систем дифференциальных уравнений.</w:t>
            </w:r>
          </w:p>
          <w:p w14:paraId="2D1B54D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образование Лапласа, его свойства. Класс оригиналов. Класс изображений.</w:t>
            </w:r>
          </w:p>
          <w:p w14:paraId="0C93A689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сновные теоремы операционного исчисления.</w:t>
            </w:r>
          </w:p>
          <w:p w14:paraId="1768A01A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пособы восстановления оригинала по изображению.</w:t>
            </w:r>
          </w:p>
          <w:p w14:paraId="23D2C01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ертка оригиналов, ее свойства. Преобразование Лапласа свертки.</w:t>
            </w:r>
          </w:p>
          <w:p w14:paraId="6720FAFD" w14:textId="77777777" w:rsidR="005421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ешение дифференциальных уравнений и систем операционным методом. Применение к описанию линейных моделей.</w:t>
            </w:r>
          </w:p>
        </w:tc>
        <w:tc>
          <w:tcPr>
            <w:tcW w:w="3418" w:type="dxa"/>
            <w:shd w:val="clear" w:color="auto" w:fill="auto"/>
          </w:tcPr>
          <w:p w14:paraId="7749AFAC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pacing w:val="-6"/>
                <w:sz w:val="28"/>
                <w:szCs w:val="28"/>
              </w:rPr>
            </w:pPr>
            <w:r w:rsidRPr="00223E47">
              <w:rPr>
                <w:bCs/>
                <w:spacing w:val="-6"/>
                <w:sz w:val="28"/>
                <w:szCs w:val="28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60E54BAC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223E47">
              <w:rPr>
                <w:b/>
                <w:sz w:val="28"/>
                <w:szCs w:val="28"/>
              </w:rPr>
              <w:t>«</w:t>
            </w:r>
            <w:proofErr w:type="gramStart"/>
            <w:r w:rsidRPr="00223E47">
              <w:rPr>
                <w:b/>
                <w:sz w:val="28"/>
                <w:szCs w:val="28"/>
              </w:rPr>
              <w:t>отлично</w:t>
            </w:r>
            <w:proofErr w:type="gramEnd"/>
            <w:r w:rsidRPr="00223E47">
              <w:rPr>
                <w:b/>
                <w:sz w:val="28"/>
                <w:szCs w:val="28"/>
              </w:rPr>
              <w:t>», «хорошо», «удовлетворительно», «неудовлетворительно».</w:t>
            </w:r>
          </w:p>
          <w:p w14:paraId="5794FECB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При выставлении оценки экзаменатор руководствуется следующим общими критериями Оценка «</w:t>
            </w:r>
            <w:r w:rsidRPr="00223E47">
              <w:rPr>
                <w:b/>
                <w:sz w:val="28"/>
                <w:szCs w:val="28"/>
              </w:rPr>
              <w:t>отлич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09FF8E83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lastRenderedPageBreak/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исчерпывающие и обоснованные ответы на вопросы, поставленные в экзаменационном билете;</w:t>
            </w:r>
          </w:p>
          <w:p w14:paraId="2C0AE61F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се предложенные практические задачи;</w:t>
            </w:r>
          </w:p>
          <w:p w14:paraId="392B0562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о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ое и творческое овладение основной и дополнительной литературой;</w:t>
            </w:r>
          </w:p>
          <w:p w14:paraId="427A5D70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отличаются четкостью, мысли излагаются в необходимой логической последовательности.</w:t>
            </w:r>
          </w:p>
          <w:p w14:paraId="6B5F6D8C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хорош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46FA8839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достаточно глубокие и обоснованные ответы на вопросы, поставленные в экзаменационном билете;</w:t>
            </w:r>
          </w:p>
          <w:p w14:paraId="1448CFFF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чти все предложенные практические задачи;</w:t>
            </w:r>
          </w:p>
          <w:p w14:paraId="48602295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но недостаточно обоснованные ответы на дополнительные вопросы;</w:t>
            </w:r>
          </w:p>
          <w:p w14:paraId="2B1B89C5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ие знания основной и недостаточное знакомство с дополнительной литературой;.</w:t>
            </w:r>
          </w:p>
          <w:p w14:paraId="5A8103A9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были четкими, но в них не всегда выдерживалась логическая последовательность.</w:t>
            </w:r>
          </w:p>
          <w:p w14:paraId="227653F8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lastRenderedPageBreak/>
              <w:t>Оценка «</w:t>
            </w:r>
            <w:r w:rsidRPr="00223E47">
              <w:rPr>
                <w:b/>
                <w:sz w:val="28"/>
                <w:szCs w:val="28"/>
              </w:rPr>
              <w:t>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30802850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правильные ответы на все вопросы экзаменационного билета, но без должной глубины и обоснования;</w:t>
            </w:r>
          </w:p>
          <w:p w14:paraId="3F974906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олее половины предложенных практических задач;</w:t>
            </w:r>
          </w:p>
          <w:p w14:paraId="29D93B5B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не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даны положительные ответы на некоторые дополнительные вопросы,</w:t>
            </w:r>
          </w:p>
          <w:p w14:paraId="0DC6D32D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недостаточные знания основной литературы:</w:t>
            </w:r>
          </w:p>
          <w:p w14:paraId="1FA012E8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ыли многословными, мысли излагались недостаточно четко и без должной логической последовательности.</w:t>
            </w:r>
          </w:p>
          <w:p w14:paraId="5B02128A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не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в случаях, когда не выполнены условия, позволяющие поставить оценку «удовлетворительно».</w:t>
            </w:r>
          </w:p>
          <w:p w14:paraId="798E242D" w14:textId="77777777" w:rsidR="00542101" w:rsidRPr="00223E47" w:rsidRDefault="00542101" w:rsidP="002F0E21">
            <w:pPr>
              <w:pStyle w:val="ConsPlusNormal"/>
            </w:pPr>
            <w:r w:rsidRPr="00223E47">
              <w:rPr>
                <w:bCs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</w:tc>
      </w:tr>
    </w:tbl>
    <w:p w14:paraId="1C4301E3" w14:textId="77777777" w:rsidR="00BB65BF" w:rsidRPr="0037506F" w:rsidRDefault="00BB65BF" w:rsidP="0037506F">
      <w:pPr>
        <w:pStyle w:val="ConsPlusNormal"/>
        <w:rPr>
          <w:iCs/>
        </w:rPr>
      </w:pPr>
    </w:p>
    <w:p w14:paraId="51AC1E9B" w14:textId="77777777" w:rsidR="00542101" w:rsidRPr="00223E47" w:rsidRDefault="00736290" w:rsidP="00BB65BF">
      <w:pPr>
        <w:pStyle w:val="ConsPlusNormal"/>
        <w:keepNext/>
        <w:jc w:val="center"/>
        <w:rPr>
          <w:b/>
          <w:iCs/>
        </w:rPr>
      </w:pPr>
      <w:r w:rsidRPr="00223E47">
        <w:rPr>
          <w:b/>
          <w:iCs/>
          <w:lang w:val="en-US"/>
        </w:rPr>
        <w:t>III</w:t>
      </w:r>
      <w:r w:rsidRPr="00223E47">
        <w:rPr>
          <w:b/>
          <w:iCs/>
        </w:rPr>
        <w:t xml:space="preserve"> семест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58"/>
        <w:gridCol w:w="3418"/>
      </w:tblGrid>
      <w:tr w:rsidR="00736290" w:rsidRPr="00223E47" w14:paraId="16FD5678" w14:textId="77777777" w:rsidTr="00BB65BF">
        <w:trPr>
          <w:tblHeader/>
        </w:trPr>
        <w:tc>
          <w:tcPr>
            <w:tcW w:w="6658" w:type="dxa"/>
            <w:shd w:val="clear" w:color="auto" w:fill="auto"/>
            <w:vAlign w:val="center"/>
          </w:tcPr>
          <w:p w14:paraId="531F028A" w14:textId="77777777" w:rsidR="00736290" w:rsidRPr="00223E47" w:rsidRDefault="00736290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Типовые контрольные задания (вопросы)</w:t>
            </w:r>
          </w:p>
        </w:tc>
        <w:tc>
          <w:tcPr>
            <w:tcW w:w="3418" w:type="dxa"/>
            <w:shd w:val="clear" w:color="auto" w:fill="auto"/>
            <w:vAlign w:val="center"/>
          </w:tcPr>
          <w:p w14:paraId="67B146FD" w14:textId="77777777" w:rsidR="00736290" w:rsidRPr="00223E47" w:rsidRDefault="00736290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Критерии оценивания</w:t>
            </w:r>
          </w:p>
        </w:tc>
      </w:tr>
      <w:tr w:rsidR="00736290" w:rsidRPr="00223E47" w14:paraId="6A6DB0C4" w14:textId="77777777" w:rsidTr="002F0E21">
        <w:tc>
          <w:tcPr>
            <w:tcW w:w="6658" w:type="dxa"/>
            <w:shd w:val="clear" w:color="auto" w:fill="auto"/>
          </w:tcPr>
          <w:p w14:paraId="0FEAE50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числового ряда. Сходимость, расходимость числовых рядов.</w:t>
            </w:r>
          </w:p>
          <w:p w14:paraId="41620B0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уммирование рядов. Предел частичных сумм.</w:t>
            </w:r>
          </w:p>
          <w:p w14:paraId="694EB7B4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ойства сходящихся рядов.</w:t>
            </w:r>
          </w:p>
          <w:p w14:paraId="0BEA6742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обходимый признак сходимости. Гармонический ряд. Достаточный признак расходимости.</w:t>
            </w:r>
          </w:p>
          <w:p w14:paraId="3A8813E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изнаки сходимости (сравнения, Даламбера, Коши).</w:t>
            </w:r>
          </w:p>
          <w:p w14:paraId="1170AFA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накочередующиеся ряды. Абсолютная и условная сходимость.</w:t>
            </w:r>
          </w:p>
          <w:p w14:paraId="2B107E7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тепенные ряды. Радиус и интервал сходимости. Теорема Абеля.</w:t>
            </w:r>
          </w:p>
          <w:p w14:paraId="32D0E71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ойства степенных рядов.</w:t>
            </w:r>
          </w:p>
          <w:p w14:paraId="133F0061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Ряд Тейлора. Ряд </w:t>
            </w:r>
            <w:proofErr w:type="spellStart"/>
            <w:r w:rsidRPr="00223E47">
              <w:rPr>
                <w:sz w:val="28"/>
                <w:szCs w:val="28"/>
              </w:rPr>
              <w:t>Маклорена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  <w:p w14:paraId="72FE4F9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зложение элементарных функций в степенные ряды.</w:t>
            </w:r>
          </w:p>
          <w:p w14:paraId="21406990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иложения рядов.</w:t>
            </w:r>
          </w:p>
          <w:p w14:paraId="3F1E902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математической физики. Классификация линейных уравнений в частных производных второго порядка.</w:t>
            </w:r>
          </w:p>
          <w:p w14:paraId="128D1604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сновные уравнения математической физики: уравнения гиперболического, параболического и эллиптического вида.</w:t>
            </w:r>
          </w:p>
          <w:p w14:paraId="499255D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лементы комбинаторики. Основные формулы комбинаторики.</w:t>
            </w:r>
          </w:p>
          <w:p w14:paraId="0DF50B41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случайного события. Виды случайных событий. Классическое определение вероятности события. Свойства вероятности.</w:t>
            </w:r>
          </w:p>
          <w:p w14:paraId="0CBD7BC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посредственное вычисление вероятностей событий. Статическая вероятность.</w:t>
            </w:r>
          </w:p>
          <w:p w14:paraId="5C425FD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а сложения вероятностей несовместных событий. Полная группа событий. Противоположные события.</w:t>
            </w:r>
          </w:p>
          <w:p w14:paraId="796410D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словная вероятность. Теорема умножения вероятностей. Независимые события. Теорема умножения для независимых событий.</w:t>
            </w:r>
          </w:p>
          <w:p w14:paraId="0EE843A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ероятность появления хотя бы одного события. Теорема сложения вероятностей совместных событий.</w:t>
            </w:r>
          </w:p>
          <w:p w14:paraId="7F79500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ормула полной вероятности. Вероятность гипотез. Формула Байеса.</w:t>
            </w:r>
          </w:p>
          <w:p w14:paraId="6C0063B3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Вероятность появления определенного числа событий в независимых испытаниях (формула Бернулли).</w:t>
            </w:r>
          </w:p>
          <w:p w14:paraId="65FDC2BC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окальная и интегральная теоремы Лапласа.</w:t>
            </w:r>
          </w:p>
          <w:p w14:paraId="5324981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случайных величинах. Дискретные случайные величины.</w:t>
            </w:r>
          </w:p>
          <w:p w14:paraId="3DEC6701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Биномиальное распределение. Распределение Пуассона. Простейший поток событий.</w:t>
            </w:r>
          </w:p>
          <w:p w14:paraId="31385C5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атематическое ожидание дискретной случайной величины. Его вероятностный смысл и свойства.</w:t>
            </w:r>
          </w:p>
          <w:p w14:paraId="5A3C552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онятие дисперсии дискретной случайной величины, её свойства. Среднее </w:t>
            </w:r>
            <w:proofErr w:type="spellStart"/>
            <w:r w:rsidRPr="00223E47">
              <w:rPr>
                <w:sz w:val="28"/>
                <w:szCs w:val="28"/>
              </w:rPr>
              <w:t>квадратическое</w:t>
            </w:r>
            <w:proofErr w:type="spellEnd"/>
            <w:r w:rsidRPr="00223E47">
              <w:rPr>
                <w:sz w:val="28"/>
                <w:szCs w:val="28"/>
              </w:rPr>
              <w:t xml:space="preserve"> отклонение. </w:t>
            </w:r>
          </w:p>
          <w:p w14:paraId="579C365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пределение непрерывной случайной величины. Функция распределения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>) непрерывной случайной величины; её свойства и график.</w:t>
            </w:r>
          </w:p>
          <w:p w14:paraId="1EDDEB7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лотность распределения вероятностей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 xml:space="preserve">) непрерывной случайной величины. </w:t>
            </w:r>
          </w:p>
          <w:p w14:paraId="429F2D17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Свойства плотности распределения и её вероятностный смысл. Отыскание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>) по известной</w:t>
            </w:r>
            <w:r w:rsidRPr="00223E47">
              <w:rPr>
                <w:i/>
                <w:sz w:val="28"/>
                <w:szCs w:val="28"/>
              </w:rPr>
              <w:t xml:space="preserve">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>).</w:t>
            </w:r>
          </w:p>
          <w:p w14:paraId="6F91A4A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Числовые характеристики непрерывной случайной величины и их свойства.</w:t>
            </w:r>
          </w:p>
          <w:p w14:paraId="416721BE" w14:textId="77777777" w:rsidR="00375088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Законы распределения непрерывной случайной величины: равномерный, показательный. Нормальное распределение, его </w:t>
            </w:r>
            <w:r w:rsidR="00375088" w:rsidRPr="00223E47">
              <w:rPr>
                <w:sz w:val="28"/>
                <w:szCs w:val="28"/>
              </w:rPr>
              <w:t>свойства.</w:t>
            </w:r>
          </w:p>
          <w:p w14:paraId="2C8645F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ероятность попадания в заданный интервал нормальной случайной величины.</w:t>
            </w:r>
          </w:p>
          <w:p w14:paraId="36373407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Вероятность заданного отклонения для нормальной случайной величины. </w:t>
            </w:r>
          </w:p>
          <w:p w14:paraId="7ED3D0D3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ценка отклонения некоторого распределения от нормального. Асимметрия и эксцесс.</w:t>
            </w:r>
          </w:p>
          <w:p w14:paraId="1EFF1827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математической статистики. Понятие о генеральной и выборочной совокупностях. Вариационный ряд.</w:t>
            </w:r>
          </w:p>
          <w:p w14:paraId="3B4E606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б эмпирической функции распределения. Полигон и гистограмма.</w:t>
            </w:r>
          </w:p>
          <w:p w14:paraId="48D5B0F4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ценки параметров распределения генеральной совокупности по выборочным данным. </w:t>
            </w:r>
          </w:p>
          <w:p w14:paraId="48F25070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</w:t>
            </w:r>
            <w:r w:rsidR="00375088" w:rsidRPr="00223E47">
              <w:rPr>
                <w:sz w:val="28"/>
                <w:szCs w:val="28"/>
              </w:rPr>
              <w:t>енеральная и выборочная средние.</w:t>
            </w:r>
          </w:p>
          <w:p w14:paraId="1304C3B0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неральная и выборочная дисперсии. Формула для вычисления выборочной дисперсии.</w:t>
            </w:r>
          </w:p>
          <w:p w14:paraId="38D3F91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доверительной вероятности (надежности) и доверительном интервале.</w:t>
            </w:r>
          </w:p>
          <w:p w14:paraId="37081CD5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Доверительный интервал для оценки математического ожидания нормально распределенной величины.</w:t>
            </w:r>
          </w:p>
          <w:p w14:paraId="4D46EEA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статической и корреляционной зависимостях между двумя случайными величинами. Корреляционная таблица.</w:t>
            </w:r>
          </w:p>
          <w:p w14:paraId="353F076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тыскание параметров прямой линии среднеквадратичной регрессии. Коэффициент регрессии.</w:t>
            </w:r>
          </w:p>
          <w:p w14:paraId="4E0C398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коэффициенте корреляции. Выборочное корреляционное отношение, его смысл и свойства, корреляционное отношение как мера корреляционной связи.</w:t>
            </w:r>
          </w:p>
          <w:p w14:paraId="46090AC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верка гипотез о виде распределения о равенстве долей и средних, о значении параметров выборки.</w:t>
            </w:r>
          </w:p>
          <w:p w14:paraId="63F02AD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тоды решения алгебраических и дифференциальных уравнений.</w:t>
            </w:r>
          </w:p>
          <w:p w14:paraId="0FA98308" w14:textId="77777777" w:rsidR="00375088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лассификация оптимизационных задач: задачи математического программирования, вариационного исчисления, оптимального управления. Понятие многокритериальной оптимизации.</w:t>
            </w:r>
          </w:p>
          <w:p w14:paraId="75149176" w14:textId="77777777" w:rsidR="00736290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линейного программирования. Различные формы записи. Геометрический метод решения задачи линейного программирования.</w:t>
            </w:r>
          </w:p>
          <w:p w14:paraId="311D479E" w14:textId="77777777" w:rsidR="00375088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классического вариационного исчисления. Вариация функционала и ее свойства. Уравнения Эйлера. Достаточные условия экстремума. Задачи на условный экстремум.</w:t>
            </w:r>
          </w:p>
          <w:p w14:paraId="4B5133AB" w14:textId="77777777" w:rsidR="00736290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задачах оптимального управления. Принцип максимума Понтрягина для задач оптимального управления.</w:t>
            </w:r>
          </w:p>
        </w:tc>
        <w:tc>
          <w:tcPr>
            <w:tcW w:w="3418" w:type="dxa"/>
            <w:shd w:val="clear" w:color="auto" w:fill="auto"/>
          </w:tcPr>
          <w:p w14:paraId="0537F49A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pacing w:val="-6"/>
                <w:sz w:val="28"/>
                <w:szCs w:val="28"/>
              </w:rPr>
            </w:pPr>
            <w:r w:rsidRPr="00223E47">
              <w:rPr>
                <w:bCs/>
                <w:spacing w:val="-6"/>
                <w:sz w:val="28"/>
                <w:szCs w:val="28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4EAF6461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223E47">
              <w:rPr>
                <w:b/>
                <w:sz w:val="28"/>
                <w:szCs w:val="28"/>
              </w:rPr>
              <w:t>«</w:t>
            </w:r>
            <w:proofErr w:type="gramStart"/>
            <w:r w:rsidRPr="00223E47">
              <w:rPr>
                <w:b/>
                <w:sz w:val="28"/>
                <w:szCs w:val="28"/>
              </w:rPr>
              <w:t>отлично</w:t>
            </w:r>
            <w:proofErr w:type="gramEnd"/>
            <w:r w:rsidRPr="00223E47">
              <w:rPr>
                <w:b/>
                <w:sz w:val="28"/>
                <w:szCs w:val="28"/>
              </w:rPr>
              <w:t>», «хорошо», «удовлетворительно», «неудовлетворительно».</w:t>
            </w:r>
          </w:p>
          <w:p w14:paraId="39AAAC10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При выставлении оценки экзаменатор руководствуется следующим общими критериями Оценка «</w:t>
            </w:r>
            <w:r w:rsidRPr="00223E47">
              <w:rPr>
                <w:b/>
                <w:sz w:val="28"/>
                <w:szCs w:val="28"/>
              </w:rPr>
              <w:t>отлич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6397BEF2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исчерпывающие и обоснованные ответы на вопросы, поставленные в экзаменационном билете;</w:t>
            </w:r>
          </w:p>
          <w:p w14:paraId="4F8541A6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се предложенные практические задачи;</w:t>
            </w:r>
          </w:p>
          <w:p w14:paraId="4634612F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о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ое и творческое овладение основной и дополнительной литературой;</w:t>
            </w:r>
          </w:p>
          <w:p w14:paraId="628126C8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отличаются четкостью, мысли излагаются в необходимой логической последовательности.</w:t>
            </w:r>
          </w:p>
          <w:p w14:paraId="0FB9B747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хорош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62B8D27E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достаточно глубокие и обоснованные ответы на вопросы, поставленные в экзаменационном билете;</w:t>
            </w:r>
          </w:p>
          <w:p w14:paraId="67701259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lastRenderedPageBreak/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чти все предложенные практические задачи;</w:t>
            </w:r>
          </w:p>
          <w:p w14:paraId="517CD3B9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но недостаточно обоснованные ответы на дополнительные вопросы;</w:t>
            </w:r>
          </w:p>
          <w:p w14:paraId="3CD32F8E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ие знания основной и недостаточное знакомство с дополнительной литературой;.</w:t>
            </w:r>
          </w:p>
          <w:p w14:paraId="0CD44224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были четкими, но в них не всегда выдерживалась логическая последовательность.</w:t>
            </w:r>
          </w:p>
          <w:p w14:paraId="45FA139A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25CEE173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правильные ответы на все вопросы экзаменационного билета, но без должной глубины и обоснования;</w:t>
            </w:r>
          </w:p>
          <w:p w14:paraId="0CABBED7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олее половины предложенных практических задач;</w:t>
            </w:r>
          </w:p>
          <w:p w14:paraId="33C4EB37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не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даны положительные ответы на некоторые дополнительные вопросы,</w:t>
            </w:r>
          </w:p>
          <w:p w14:paraId="24805DCC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недостаточные знания основной литературы:</w:t>
            </w:r>
          </w:p>
          <w:p w14:paraId="6B9B1327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ыли многословными, мысли излагались недостаточно четко и без должной логической последовательности.</w:t>
            </w:r>
          </w:p>
          <w:p w14:paraId="373ABA47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lastRenderedPageBreak/>
              <w:t>Оценка «</w:t>
            </w:r>
            <w:r w:rsidRPr="00223E47">
              <w:rPr>
                <w:b/>
                <w:sz w:val="28"/>
                <w:szCs w:val="28"/>
              </w:rPr>
              <w:t>не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в случаях, когда не выполнены условия, позволяющие поставить оценку «удовлетворительно».</w:t>
            </w:r>
          </w:p>
          <w:p w14:paraId="6308FA0D" w14:textId="77777777" w:rsidR="00736290" w:rsidRPr="00223E47" w:rsidRDefault="00736290" w:rsidP="002F0E21">
            <w:pPr>
              <w:pStyle w:val="ConsPlusNormal"/>
            </w:pPr>
            <w:r w:rsidRPr="00223E47">
              <w:rPr>
                <w:bCs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</w:tc>
      </w:tr>
    </w:tbl>
    <w:p w14:paraId="0D234C90" w14:textId="77777777" w:rsidR="00542101" w:rsidRPr="00223E47" w:rsidRDefault="00542101" w:rsidP="003569C2">
      <w:pPr>
        <w:pStyle w:val="ConsPlusNormal"/>
      </w:pPr>
    </w:p>
    <w:p w14:paraId="1E3CDF5F" w14:textId="77777777" w:rsidR="00DD2C23" w:rsidRPr="00223E47" w:rsidRDefault="00DD2C23" w:rsidP="00656C8F">
      <w:pPr>
        <w:pStyle w:val="ConsPlusNormal"/>
        <w:ind w:firstLine="709"/>
        <w:jc w:val="both"/>
        <w:rPr>
          <w:b/>
          <w:i/>
        </w:rPr>
      </w:pPr>
      <w:r w:rsidRPr="00223E47">
        <w:rPr>
          <w:b/>
          <w:i/>
        </w:rPr>
        <w:t>Методические материалы, определяющие процедуры оценивания знаний, умений, навыков и (или) опыта деятельности, характеризующих формирование компетенций</w:t>
      </w:r>
    </w:p>
    <w:p w14:paraId="2051F5B0" w14:textId="77777777" w:rsidR="00CA2820" w:rsidRPr="00223E47" w:rsidRDefault="00CA2820" w:rsidP="00CB61BA">
      <w:pPr>
        <w:widowControl w:val="0"/>
        <w:jc w:val="both"/>
        <w:rPr>
          <w:sz w:val="28"/>
          <w:szCs w:val="28"/>
          <w:lang w:eastAsia="en-US"/>
        </w:rPr>
      </w:pPr>
    </w:p>
    <w:p w14:paraId="034B20EE" w14:textId="73513CC9" w:rsidR="00CA2820" w:rsidRPr="00223E47" w:rsidRDefault="00CA2820" w:rsidP="00CA2820">
      <w:pPr>
        <w:widowControl w:val="0"/>
        <w:ind w:firstLine="709"/>
        <w:jc w:val="both"/>
        <w:rPr>
          <w:iCs/>
          <w:sz w:val="28"/>
          <w:szCs w:val="28"/>
          <w:lang w:eastAsia="en-US"/>
        </w:rPr>
      </w:pPr>
      <w:r w:rsidRPr="001B620E">
        <w:rPr>
          <w:sz w:val="28"/>
          <w:szCs w:val="28"/>
          <w:lang w:eastAsia="en-US"/>
        </w:rPr>
        <w:t>На основании в</w:t>
      </w:r>
      <w:r w:rsidRPr="001B620E">
        <w:rPr>
          <w:iCs/>
          <w:sz w:val="28"/>
          <w:szCs w:val="28"/>
          <w:lang w:eastAsia="en-US"/>
        </w:rPr>
        <w:t xml:space="preserve">опросов для подготовки к </w:t>
      </w:r>
      <w:r w:rsidRPr="002A7440">
        <w:rPr>
          <w:iCs/>
          <w:sz w:val="28"/>
          <w:szCs w:val="28"/>
          <w:lang w:eastAsia="en-US"/>
        </w:rPr>
        <w:t>экзамену</w:t>
      </w:r>
      <w:r w:rsidR="001B620E" w:rsidRPr="001B620E">
        <w:rPr>
          <w:iCs/>
          <w:sz w:val="28"/>
          <w:szCs w:val="28"/>
          <w:lang w:eastAsia="en-US"/>
        </w:rPr>
        <w:t xml:space="preserve"> (зачету)</w:t>
      </w:r>
      <w:r w:rsidRPr="001B620E">
        <w:rPr>
          <w:iCs/>
          <w:sz w:val="28"/>
          <w:szCs w:val="28"/>
          <w:lang w:eastAsia="en-US"/>
        </w:rPr>
        <w:t xml:space="preserve"> формируются</w:t>
      </w:r>
      <w:r w:rsidRPr="00223E47">
        <w:rPr>
          <w:iCs/>
          <w:sz w:val="28"/>
          <w:szCs w:val="28"/>
          <w:lang w:eastAsia="en-US"/>
        </w:rPr>
        <w:t xml:space="preserve"> билеты в количестве на 10-15% более списочного состава группы студентов. В каждом билете даются </w:t>
      </w:r>
      <w:r w:rsidR="009E1A7D" w:rsidRPr="00223E47">
        <w:rPr>
          <w:iCs/>
          <w:sz w:val="28"/>
          <w:szCs w:val="28"/>
          <w:lang w:eastAsia="en-US"/>
        </w:rPr>
        <w:t>теоретические вопросы</w:t>
      </w:r>
      <w:r w:rsidRPr="00223E47">
        <w:rPr>
          <w:iCs/>
          <w:sz w:val="28"/>
          <w:szCs w:val="28"/>
          <w:lang w:eastAsia="en-US"/>
        </w:rPr>
        <w:t xml:space="preserve"> и задачи из разных разделов дисциплины.</w:t>
      </w:r>
    </w:p>
    <w:p w14:paraId="743B0294" w14:textId="77777777" w:rsidR="00CA2820" w:rsidRPr="00223E47" w:rsidRDefault="00CA2820" w:rsidP="00CA2820">
      <w:pPr>
        <w:ind w:firstLine="709"/>
        <w:jc w:val="both"/>
        <w:rPr>
          <w:b/>
          <w:i/>
          <w:sz w:val="28"/>
          <w:szCs w:val="28"/>
          <w:lang w:eastAsia="en-US"/>
        </w:rPr>
      </w:pPr>
      <w:r w:rsidRPr="00223E47">
        <w:rPr>
          <w:b/>
          <w:i/>
          <w:sz w:val="28"/>
          <w:szCs w:val="28"/>
          <w:lang w:eastAsia="en-US"/>
        </w:rPr>
        <w:t>Порядок подготовки и проведения п</w:t>
      </w:r>
      <w:r w:rsidRPr="00223E47">
        <w:rPr>
          <w:b/>
          <w:bCs/>
          <w:i/>
          <w:sz w:val="28"/>
          <w:szCs w:val="28"/>
          <w:lang w:eastAsia="en-US"/>
        </w:rPr>
        <w:t>ромежуточной аттестации.</w:t>
      </w:r>
    </w:p>
    <w:p w14:paraId="16DEE9D9" w14:textId="77777777" w:rsidR="00CA2820" w:rsidRPr="00223E47" w:rsidRDefault="00CA2820" w:rsidP="00CA2820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lastRenderedPageBreak/>
        <w:t>Подготовка к п</w:t>
      </w:r>
      <w:r w:rsidRPr="00223E47">
        <w:rPr>
          <w:bCs/>
          <w:sz w:val="28"/>
          <w:szCs w:val="28"/>
          <w:lang w:eastAsia="en-US"/>
        </w:rPr>
        <w:t>ромежуточной аттестации</w:t>
      </w:r>
      <w:r w:rsidRPr="00223E47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вопросов, выносимых на экзамен (зачет)</w:t>
      </w:r>
    </w:p>
    <w:p w14:paraId="00BDDA9D" w14:textId="6D1C340D" w:rsidR="00CA2820" w:rsidRPr="00223E47" w:rsidRDefault="00CA2820" w:rsidP="00CA2820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223E47">
        <w:rPr>
          <w:bCs/>
          <w:sz w:val="28"/>
          <w:szCs w:val="28"/>
          <w:lang w:eastAsia="en-US"/>
        </w:rPr>
        <w:t>ромежуточной аттестации</w:t>
      </w:r>
      <w:r w:rsidR="00650AE1">
        <w:rPr>
          <w:bCs/>
          <w:sz w:val="28"/>
          <w:szCs w:val="28"/>
          <w:lang w:eastAsia="en-US"/>
        </w:rPr>
        <w:t xml:space="preserve"> (экзамену)</w:t>
      </w:r>
      <w:r w:rsidRPr="00223E47">
        <w:rPr>
          <w:bCs/>
          <w:sz w:val="28"/>
          <w:szCs w:val="28"/>
          <w:lang w:eastAsia="en-US"/>
        </w:rPr>
        <w:t xml:space="preserve"> </w:t>
      </w:r>
      <w:r w:rsidRPr="00223E47">
        <w:rPr>
          <w:sz w:val="28"/>
          <w:szCs w:val="28"/>
          <w:lang w:eastAsia="en-US"/>
        </w:rPr>
        <w:t xml:space="preserve">предусматривается время до </w:t>
      </w:r>
      <w:r w:rsidR="00771718">
        <w:rPr>
          <w:sz w:val="28"/>
          <w:szCs w:val="28"/>
          <w:lang w:eastAsia="en-US"/>
        </w:rPr>
        <w:t xml:space="preserve">2-3 </w:t>
      </w:r>
      <w:r w:rsidRPr="00223E47">
        <w:rPr>
          <w:sz w:val="28"/>
          <w:szCs w:val="28"/>
          <w:lang w:eastAsia="en-US"/>
        </w:rPr>
        <w:t xml:space="preserve">дней. Накануне экзамена (зачета) проводится консультация, где </w:t>
      </w:r>
      <w:r w:rsidR="00650AE1" w:rsidRPr="00223E47">
        <w:rPr>
          <w:sz w:val="28"/>
          <w:szCs w:val="28"/>
          <w:lang w:eastAsia="en-US"/>
        </w:rPr>
        <w:t>обуча</w:t>
      </w:r>
      <w:r w:rsidR="00650AE1">
        <w:rPr>
          <w:sz w:val="28"/>
          <w:szCs w:val="28"/>
          <w:lang w:eastAsia="en-US"/>
        </w:rPr>
        <w:t>ющийся</w:t>
      </w:r>
      <w:r w:rsidR="00650AE1" w:rsidRPr="00223E47">
        <w:rPr>
          <w:sz w:val="28"/>
          <w:szCs w:val="28"/>
          <w:lang w:eastAsia="en-US"/>
        </w:rPr>
        <w:t xml:space="preserve"> </w:t>
      </w:r>
      <w:r w:rsidRPr="00223E47">
        <w:rPr>
          <w:sz w:val="28"/>
          <w:szCs w:val="28"/>
          <w:lang w:eastAsia="en-US"/>
        </w:rPr>
        <w:t xml:space="preserve">может задать проблемные вопросы. На подготовку к ответу обучаемому выделяется время до </w:t>
      </w:r>
      <w:r w:rsidR="009E1A7D" w:rsidRPr="00223E47">
        <w:rPr>
          <w:sz w:val="28"/>
          <w:szCs w:val="28"/>
          <w:lang w:eastAsia="en-US"/>
        </w:rPr>
        <w:t>90</w:t>
      </w:r>
      <w:r w:rsidRPr="00223E47">
        <w:rPr>
          <w:sz w:val="28"/>
          <w:szCs w:val="28"/>
          <w:lang w:eastAsia="en-US"/>
        </w:rPr>
        <w:t xml:space="preserve"> минут</w:t>
      </w:r>
      <w:r w:rsidR="009E1A7D" w:rsidRPr="00223E47">
        <w:rPr>
          <w:sz w:val="28"/>
          <w:szCs w:val="28"/>
          <w:lang w:eastAsia="en-US"/>
        </w:rPr>
        <w:t xml:space="preserve"> на экзамене и до 40-60 на зачете</w:t>
      </w:r>
      <w:r w:rsidRPr="00223E47">
        <w:rPr>
          <w:sz w:val="28"/>
          <w:szCs w:val="28"/>
          <w:lang w:eastAsia="en-US"/>
        </w:rPr>
        <w:t>.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0E787608" w14:textId="6875B23B" w:rsidR="00DD2C23" w:rsidRPr="00223E47" w:rsidRDefault="00CA2820" w:rsidP="00CA2820">
      <w:pPr>
        <w:ind w:firstLine="709"/>
        <w:jc w:val="both"/>
        <w:rPr>
          <w:i/>
          <w:iCs/>
          <w:sz w:val="28"/>
          <w:szCs w:val="28"/>
        </w:rPr>
      </w:pPr>
      <w:r w:rsidRPr="00223E47">
        <w:rPr>
          <w:rFonts w:eastAsia="Calibri"/>
          <w:sz w:val="28"/>
          <w:szCs w:val="28"/>
          <w:lang w:eastAsia="en-US"/>
        </w:rPr>
        <w:t>Неявка студента без уважительной причины на экзамен</w:t>
      </w:r>
      <w:r w:rsidR="00650AE1">
        <w:rPr>
          <w:rFonts w:eastAsia="Calibri"/>
          <w:sz w:val="28"/>
          <w:szCs w:val="28"/>
          <w:lang w:eastAsia="en-US"/>
        </w:rPr>
        <w:t xml:space="preserve"> (зачет)</w:t>
      </w:r>
      <w:r w:rsidRPr="00223E47">
        <w:rPr>
          <w:rFonts w:eastAsia="Calibri"/>
          <w:sz w:val="28"/>
          <w:szCs w:val="28"/>
          <w:lang w:eastAsia="en-US"/>
        </w:rPr>
        <w:t xml:space="preserve"> в день его проведения по расписанию приравнивается к академической задолженности.</w:t>
      </w:r>
    </w:p>
    <w:p w14:paraId="3E54BED7" w14:textId="77777777" w:rsidR="00BB65BF" w:rsidRPr="00223E47" w:rsidRDefault="00BB65BF" w:rsidP="00BB65BF">
      <w:pPr>
        <w:jc w:val="both"/>
        <w:rPr>
          <w:iCs/>
          <w:sz w:val="28"/>
          <w:szCs w:val="28"/>
        </w:rPr>
      </w:pPr>
    </w:p>
    <w:p w14:paraId="542A0A58" w14:textId="77777777" w:rsidR="00BB65BF" w:rsidRPr="00223E47" w:rsidRDefault="00BB65BF" w:rsidP="00BB65BF">
      <w:pPr>
        <w:jc w:val="both"/>
        <w:rPr>
          <w:iCs/>
          <w:sz w:val="28"/>
          <w:szCs w:val="28"/>
        </w:rPr>
      </w:pPr>
    </w:p>
    <w:p w14:paraId="6BDBB805" w14:textId="74164514" w:rsidR="00DD2C23" w:rsidRPr="00223E47" w:rsidRDefault="00656C8F" w:rsidP="002A7440">
      <w:pPr>
        <w:pStyle w:val="a8"/>
        <w:keepNext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еречень основной и дополнительной учебной литературы, необ</w:t>
      </w:r>
      <w:r w:rsidR="00CA2820" w:rsidRPr="00223E47">
        <w:rPr>
          <w:b/>
          <w:bCs/>
          <w:sz w:val="28"/>
          <w:szCs w:val="28"/>
        </w:rPr>
        <w:t>ходимой для освоения дисциплины</w:t>
      </w:r>
    </w:p>
    <w:p w14:paraId="672F80CA" w14:textId="77777777" w:rsidR="00EE5626" w:rsidRPr="00223E47" w:rsidRDefault="00EE5626" w:rsidP="00EE5626">
      <w:pPr>
        <w:rPr>
          <w:sz w:val="28"/>
          <w:szCs w:val="28"/>
        </w:rPr>
      </w:pPr>
    </w:p>
    <w:p w14:paraId="246CB1A8" w14:textId="77777777" w:rsidR="00DD2C23" w:rsidRPr="00223E47" w:rsidRDefault="003569C2" w:rsidP="00DA0CFC">
      <w:pPr>
        <w:pStyle w:val="a8"/>
        <w:ind w:left="709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>О</w:t>
      </w:r>
      <w:r w:rsidR="00DD2C23" w:rsidRPr="00223E47">
        <w:rPr>
          <w:b/>
          <w:sz w:val="28"/>
          <w:szCs w:val="28"/>
        </w:rPr>
        <w:t>сновная л</w:t>
      </w:r>
      <w:r w:rsidRPr="00223E47">
        <w:rPr>
          <w:b/>
          <w:sz w:val="28"/>
          <w:szCs w:val="28"/>
        </w:rPr>
        <w:t>итература</w:t>
      </w:r>
    </w:p>
    <w:p w14:paraId="78E83F90" w14:textId="77777777" w:rsidR="00196AE6" w:rsidRPr="00223E47" w:rsidRDefault="00196AE6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 Исследование операций: задачи, примеры, методология. Учебное пособие. М.: «Дрофа», 2006.</w:t>
      </w:r>
    </w:p>
    <w:p w14:paraId="00DB66BC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Гмурман</w:t>
      </w:r>
      <w:proofErr w:type="spellEnd"/>
      <w:r w:rsidRPr="00223E47">
        <w:rPr>
          <w:bCs/>
          <w:color w:val="000000" w:themeColor="text1"/>
          <w:sz w:val="28"/>
          <w:szCs w:val="28"/>
        </w:rPr>
        <w:t>, В. Е.</w:t>
      </w:r>
      <w:r w:rsidRPr="00223E47">
        <w:rPr>
          <w:color w:val="000000" w:themeColor="text1"/>
          <w:sz w:val="28"/>
          <w:szCs w:val="28"/>
        </w:rPr>
        <w:t xml:space="preserve"> Руководство к решению задач по теории вероятностей и математической статистике. – М.: </w:t>
      </w:r>
      <w:r w:rsidRPr="00223E47">
        <w:rPr>
          <w:sz w:val="28"/>
          <w:szCs w:val="28"/>
        </w:rPr>
        <w:t>“</w:t>
      </w:r>
      <w:proofErr w:type="spellStart"/>
      <w:r w:rsidRPr="00223E47">
        <w:rPr>
          <w:sz w:val="28"/>
          <w:szCs w:val="28"/>
        </w:rPr>
        <w:t>Юрайт</w:t>
      </w:r>
      <w:proofErr w:type="spellEnd"/>
      <w:r w:rsidRPr="00223E47">
        <w:rPr>
          <w:sz w:val="28"/>
          <w:szCs w:val="28"/>
        </w:rPr>
        <w:t>”</w:t>
      </w:r>
      <w:r w:rsidRPr="00223E47">
        <w:rPr>
          <w:color w:val="000000" w:themeColor="text1"/>
          <w:sz w:val="28"/>
          <w:szCs w:val="28"/>
        </w:rPr>
        <w:t>, 2012.</w:t>
      </w:r>
      <w:r w:rsidRPr="00223E47">
        <w:rPr>
          <w:sz w:val="28"/>
          <w:szCs w:val="28"/>
        </w:rPr>
        <w:t xml:space="preserve"> 517.8/Г55.</w:t>
      </w:r>
    </w:p>
    <w:p w14:paraId="7C00F1AA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Козлова, В. С. Теория вероятностей и математическая статистика. Пособие по выполнению практических работ для студентов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4. 517.8. Д30/№460.</w:t>
      </w:r>
    </w:p>
    <w:p w14:paraId="4B440FE1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Ухова, В. А. Математический анализ. Пособие по выполнению практических работ для студентов 1 курса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4. 517.2. Д30/ №98.</w:t>
      </w:r>
    </w:p>
    <w:p w14:paraId="0D21F931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sz w:val="28"/>
          <w:szCs w:val="28"/>
        </w:rPr>
        <w:t xml:space="preserve">Илларионова, О. Г., Алгебра и геометрия. Пособие по выполнению практических работ и контрольных домашних заданий, для студентов 1 курса специальностей 090302, 10.05.02 очной формы обучения, </w:t>
      </w:r>
      <w:r w:rsidRPr="00223E47">
        <w:rPr>
          <w:sz w:val="28"/>
          <w:szCs w:val="28"/>
        </w:rPr>
        <w:t>контрольных домашних заданий и образцы решений типовых примеров.</w:t>
      </w:r>
      <w:r w:rsidRPr="00223E47">
        <w:rPr>
          <w:bCs/>
          <w:sz w:val="28"/>
          <w:szCs w:val="28"/>
        </w:rPr>
        <w:t xml:space="preserve"> 2014. № 458.</w:t>
      </w:r>
    </w:p>
    <w:p w14:paraId="6B618718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Илларионова, О. Г., Ухова, В. А. Математика. Пособие по изучению дисциплины и выполнению контрольных работ “Дифференциальные уравнения” “Ряды” для студентов 1 и 2 курсов всех специальностей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2. 517.2. И44/ №702.</w:t>
      </w:r>
    </w:p>
    <w:p w14:paraId="178889B3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Клетеник</w:t>
      </w:r>
      <w:proofErr w:type="spellEnd"/>
      <w:r w:rsidRPr="00223E47">
        <w:rPr>
          <w:sz w:val="28"/>
          <w:szCs w:val="28"/>
        </w:rPr>
        <w:t xml:space="preserve">, Д. В., Сборник задач по аналитической геометрии. Учебное пособие. </w:t>
      </w:r>
      <w:proofErr w:type="gramStart"/>
      <w:r w:rsidRPr="00223E47">
        <w:rPr>
          <w:sz w:val="28"/>
          <w:szCs w:val="28"/>
        </w:rPr>
        <w:t>СПб.:</w:t>
      </w:r>
      <w:proofErr w:type="gramEnd"/>
      <w:r w:rsidRPr="00223E47">
        <w:rPr>
          <w:sz w:val="28"/>
          <w:szCs w:val="28"/>
        </w:rPr>
        <w:t xml:space="preserve"> “Лань”, 2010. 517.3/К48.</w:t>
      </w:r>
    </w:p>
    <w:p w14:paraId="6C1753BE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Письменный, Д. Т.</w:t>
      </w:r>
      <w:r w:rsidRPr="00223E47">
        <w:rPr>
          <w:color w:val="000000" w:themeColor="text1"/>
          <w:sz w:val="28"/>
          <w:szCs w:val="28"/>
        </w:rPr>
        <w:t xml:space="preserve"> Конспект лекций по высшей математике: полный курс / Д. Т. Письменный. – 10-е изд. – М.: Айрис-пресс, 2010. – 608 с.: ил. </w:t>
      </w:r>
      <w:r w:rsidRPr="00223E47">
        <w:rPr>
          <w:sz w:val="28"/>
          <w:szCs w:val="28"/>
        </w:rPr>
        <w:t>517/П35.</w:t>
      </w:r>
    </w:p>
    <w:p w14:paraId="55F4974F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Письменный, Д. Т.</w:t>
      </w:r>
      <w:r w:rsidRPr="00223E47">
        <w:rPr>
          <w:color w:val="000000" w:themeColor="text1"/>
          <w:sz w:val="28"/>
          <w:szCs w:val="28"/>
        </w:rPr>
        <w:t xml:space="preserve"> Конспект лекций по теории вероятностей, математической статистике и случайным процессам / Д. Т. Письменный. – 4-е изд. – М.: Айрис-пресс, 2010. – 288 с. – (Высшее образование). </w:t>
      </w:r>
      <w:r w:rsidRPr="00223E47">
        <w:rPr>
          <w:sz w:val="28"/>
          <w:szCs w:val="28"/>
        </w:rPr>
        <w:t>517/П35.</w:t>
      </w:r>
    </w:p>
    <w:p w14:paraId="235D9222" w14:textId="77777777" w:rsidR="00196AE6" w:rsidRPr="00223E47" w:rsidRDefault="00196AE6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Самохин, А. В., Дементьев, Ю. И. Прикладная математика: пособие по выполнению практических заданий. –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5. – 40с.</w:t>
      </w:r>
    </w:p>
    <w:p w14:paraId="57BBF36C" w14:textId="77777777" w:rsidR="00E4637D" w:rsidRPr="00223E47" w:rsidRDefault="00E4637D" w:rsidP="00DD2C23">
      <w:pPr>
        <w:rPr>
          <w:sz w:val="28"/>
          <w:szCs w:val="28"/>
        </w:rPr>
      </w:pPr>
    </w:p>
    <w:p w14:paraId="6076649A" w14:textId="77777777" w:rsidR="00E4637D" w:rsidRPr="00223E47" w:rsidRDefault="003569C2" w:rsidP="00DA0CFC">
      <w:pPr>
        <w:pStyle w:val="a8"/>
        <w:keepNext/>
        <w:ind w:left="709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>Д</w:t>
      </w:r>
      <w:r w:rsidR="00DD2C23" w:rsidRPr="00223E47">
        <w:rPr>
          <w:b/>
          <w:sz w:val="28"/>
          <w:szCs w:val="28"/>
        </w:rPr>
        <w:t>ополнительная</w:t>
      </w:r>
      <w:r w:rsidRPr="00223E47">
        <w:rPr>
          <w:b/>
          <w:sz w:val="28"/>
          <w:szCs w:val="28"/>
        </w:rPr>
        <w:t xml:space="preserve"> литература</w:t>
      </w:r>
    </w:p>
    <w:p w14:paraId="38FE5724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 w:themeColor="text1"/>
          <w:sz w:val="28"/>
          <w:szCs w:val="28"/>
        </w:rPr>
      </w:pPr>
      <w:proofErr w:type="spellStart"/>
      <w:r w:rsidRPr="00223E47">
        <w:rPr>
          <w:color w:val="000000" w:themeColor="text1"/>
          <w:sz w:val="28"/>
          <w:szCs w:val="28"/>
        </w:rPr>
        <w:t>Вентцель</w:t>
      </w:r>
      <w:proofErr w:type="spellEnd"/>
      <w:r w:rsidRPr="00223E47">
        <w:rPr>
          <w:color w:val="000000" w:themeColor="text1"/>
          <w:sz w:val="28"/>
          <w:szCs w:val="28"/>
        </w:rPr>
        <w:t>, Е. С. Теория вероятностей. Учебник. М.: “Академия” 2005. 517.8/В29.</w:t>
      </w:r>
    </w:p>
    <w:p w14:paraId="1061C8D6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 xml:space="preserve">, Е. С., Овчаров, Л. А. Задачи и упражнения по теории вероятностей. </w:t>
      </w:r>
      <w:r w:rsidRPr="00223E47">
        <w:rPr>
          <w:color w:val="000000" w:themeColor="text1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Высшая школа, 2002.</w:t>
      </w:r>
    </w:p>
    <w:p w14:paraId="12627B88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 w:themeColor="text1"/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Гмурман</w:t>
      </w:r>
      <w:proofErr w:type="spellEnd"/>
      <w:r w:rsidRPr="00223E47">
        <w:rPr>
          <w:bCs/>
          <w:color w:val="000000" w:themeColor="text1"/>
          <w:sz w:val="28"/>
          <w:szCs w:val="28"/>
        </w:rPr>
        <w:t>, В. Е.</w:t>
      </w:r>
      <w:r w:rsidRPr="00223E47">
        <w:rPr>
          <w:color w:val="000000" w:themeColor="text1"/>
          <w:sz w:val="28"/>
          <w:szCs w:val="28"/>
        </w:rPr>
        <w:t> Теория вероятностей и математическая статистика. – М.: Высшая школа, 2008.</w:t>
      </w:r>
    </w:p>
    <w:p w14:paraId="6729D650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Данко, П. Е. и др</w:t>
      </w:r>
      <w:r w:rsidRPr="00223E47">
        <w:rPr>
          <w:color w:val="000000"/>
          <w:sz w:val="28"/>
          <w:szCs w:val="28"/>
        </w:rPr>
        <w:t xml:space="preserve">. Высшая математика в упражнениях и задачах. Т.1,2. </w:t>
      </w:r>
      <w:r w:rsidRPr="00223E47">
        <w:rPr>
          <w:color w:val="000000" w:themeColor="text1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ОНИКС 21 век Мир и Образование, 2009.</w:t>
      </w:r>
    </w:p>
    <w:p w14:paraId="4B0FA6F5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 xml:space="preserve">, Л. Д. и др. Сборник задач по высшей математике. Ч. </w:t>
      </w:r>
      <w:r w:rsidRPr="00223E47">
        <w:rPr>
          <w:sz w:val="28"/>
          <w:szCs w:val="28"/>
          <w:lang w:val="en-US"/>
        </w:rPr>
        <w:t>III</w:t>
      </w:r>
      <w:r w:rsidRPr="00223E47">
        <w:rPr>
          <w:sz w:val="28"/>
          <w:szCs w:val="28"/>
        </w:rPr>
        <w:t xml:space="preserve">. Ряды, Функции комплексного переменного. Операционное исчисление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0.</w:t>
      </w:r>
    </w:p>
    <w:p w14:paraId="3284F46C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 xml:space="preserve">, Л. Д., Жукова, Е. А., Шевелева, В. Н. Неопределенный интеграл. Справочный материал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0.</w:t>
      </w:r>
    </w:p>
    <w:p w14:paraId="31A1B0E5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bCs/>
          <w:color w:val="000000" w:themeColor="text1"/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Кислов, К. К. Математика. Пособие по выполнению контрольных домашних заданий по математической статистике. Часть 1, 2009. № 1204.</w:t>
      </w:r>
    </w:p>
    <w:p w14:paraId="230C1CFB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 w:themeColor="text1"/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Козлова, В. С., Любимов, В. М., Обыкновенные дифференциальные уравнения, 2005. № 1382.</w:t>
      </w:r>
    </w:p>
    <w:p w14:paraId="22C09038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 xml:space="preserve">, К. Н., </w:t>
      </w:r>
      <w:proofErr w:type="spellStart"/>
      <w:r w:rsidRPr="00223E47">
        <w:rPr>
          <w:color w:val="000000"/>
          <w:sz w:val="28"/>
          <w:szCs w:val="28"/>
        </w:rPr>
        <w:t>Норин</w:t>
      </w:r>
      <w:proofErr w:type="spellEnd"/>
      <w:r w:rsidRPr="00223E47">
        <w:rPr>
          <w:color w:val="000000"/>
          <w:sz w:val="28"/>
          <w:szCs w:val="28"/>
        </w:rPr>
        <w:t xml:space="preserve">, В. П., Письменный, Д. Т., Шевченко, Ю. А. Сборник задач по высшей математике. 2 курс / Под ред. С. Н. Федина. </w:t>
      </w:r>
      <w:r w:rsidRPr="00223E47">
        <w:rPr>
          <w:color w:val="000000" w:themeColor="text1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Айрис-пресс, 2008.</w:t>
      </w:r>
    </w:p>
    <w:p w14:paraId="50696F50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>, К. Н., Письменный, Д. Т. и др. Сборник задач по высшей математике. 1 курс, 7-е изд. – М.: Айрис-пресс, 2008.</w:t>
      </w:r>
    </w:p>
    <w:p w14:paraId="77E02806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Самохин, А. В. и др. Сборник задач по высшей математике. Ч. </w:t>
      </w:r>
      <w:r w:rsidRPr="00223E47">
        <w:rPr>
          <w:sz w:val="28"/>
          <w:szCs w:val="28"/>
          <w:lang w:val="en-US"/>
        </w:rPr>
        <w:t>IV</w:t>
      </w:r>
      <w:r w:rsidRPr="00223E47">
        <w:rPr>
          <w:sz w:val="28"/>
          <w:szCs w:val="28"/>
        </w:rPr>
        <w:t xml:space="preserve">. Интегралы. Дифференциальные уравнения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5.</w:t>
      </w:r>
    </w:p>
    <w:p w14:paraId="6D6C77D2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</w:t>
      </w:r>
      <w:r w:rsidRPr="00223E47">
        <w:rPr>
          <w:sz w:val="28"/>
          <w:szCs w:val="28"/>
          <w:lang w:val="en-US"/>
        </w:rPr>
        <w:t>II</w:t>
      </w:r>
      <w:r w:rsidRPr="00223E47">
        <w:rPr>
          <w:sz w:val="28"/>
          <w:szCs w:val="28"/>
        </w:rPr>
        <w:t xml:space="preserve">. Пределы, производные, графики. М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753DA70D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</w:t>
      </w:r>
      <w:r w:rsidRPr="00223E47">
        <w:rPr>
          <w:sz w:val="28"/>
          <w:szCs w:val="28"/>
          <w:lang w:val="en-US"/>
        </w:rPr>
        <w:t>V</w:t>
      </w:r>
      <w:r w:rsidRPr="00223E47">
        <w:rPr>
          <w:sz w:val="28"/>
          <w:szCs w:val="28"/>
        </w:rPr>
        <w:t xml:space="preserve">. Теория вероятностей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593E8FFD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Шипачев</w:t>
      </w:r>
      <w:proofErr w:type="spellEnd"/>
      <w:r w:rsidRPr="00223E47">
        <w:rPr>
          <w:bCs/>
          <w:color w:val="000000" w:themeColor="text1"/>
          <w:sz w:val="28"/>
          <w:szCs w:val="28"/>
        </w:rPr>
        <w:t xml:space="preserve">, В. С. Задачи по высшей математике. Учеб. Пособие для вузов, стер. – М.: Высшая школа. 2007. – 304 с.: ил. </w:t>
      </w:r>
      <w:r w:rsidRPr="00223E47">
        <w:rPr>
          <w:bCs/>
          <w:color w:val="000000" w:themeColor="text1"/>
          <w:sz w:val="28"/>
          <w:szCs w:val="28"/>
          <w:lang w:val="en-US"/>
        </w:rPr>
        <w:t>ISBN</w:t>
      </w:r>
      <w:r w:rsidRPr="00223E47">
        <w:rPr>
          <w:bCs/>
          <w:color w:val="000000" w:themeColor="text1"/>
          <w:sz w:val="28"/>
          <w:szCs w:val="28"/>
        </w:rPr>
        <w:t xml:space="preserve"> 5-06-003328-7. </w:t>
      </w:r>
      <w:r w:rsidRPr="00223E47">
        <w:rPr>
          <w:sz w:val="28"/>
          <w:szCs w:val="28"/>
        </w:rPr>
        <w:t>517/Ш63.</w:t>
      </w:r>
    </w:p>
    <w:p w14:paraId="5026B6E6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Шипачев</w:t>
      </w:r>
      <w:proofErr w:type="spellEnd"/>
      <w:r w:rsidRPr="00223E47">
        <w:rPr>
          <w:bCs/>
          <w:color w:val="000000" w:themeColor="text1"/>
          <w:sz w:val="28"/>
          <w:szCs w:val="28"/>
        </w:rPr>
        <w:t xml:space="preserve">, В. С., Высшая математика. Учеб. Пособие для вузов, стер. – М.: Высшая школа. 2007. – 479 с.: ил. </w:t>
      </w:r>
      <w:r w:rsidRPr="00223E47">
        <w:rPr>
          <w:bCs/>
          <w:color w:val="000000" w:themeColor="text1"/>
          <w:sz w:val="28"/>
          <w:szCs w:val="28"/>
          <w:lang w:val="en-US"/>
        </w:rPr>
        <w:t>ISBN</w:t>
      </w:r>
      <w:r w:rsidRPr="00223E47">
        <w:rPr>
          <w:bCs/>
          <w:color w:val="000000" w:themeColor="text1"/>
          <w:sz w:val="28"/>
          <w:szCs w:val="28"/>
        </w:rPr>
        <w:t xml:space="preserve"> 5-06-003405-4. </w:t>
      </w:r>
      <w:r w:rsidRPr="00223E47">
        <w:rPr>
          <w:sz w:val="28"/>
          <w:szCs w:val="28"/>
        </w:rPr>
        <w:t>517 / Ш63.</w:t>
      </w:r>
    </w:p>
    <w:p w14:paraId="78437529" w14:textId="77777777" w:rsidR="00DD2C23" w:rsidRPr="00223E47" w:rsidRDefault="00DD2C23" w:rsidP="00CA2820">
      <w:pPr>
        <w:rPr>
          <w:bCs/>
          <w:sz w:val="28"/>
          <w:szCs w:val="28"/>
        </w:rPr>
      </w:pPr>
    </w:p>
    <w:p w14:paraId="4EF29D68" w14:textId="77777777" w:rsidR="009E1A7D" w:rsidRPr="00223E47" w:rsidRDefault="009E1A7D" w:rsidP="00CA2820">
      <w:pPr>
        <w:rPr>
          <w:bCs/>
          <w:sz w:val="28"/>
          <w:szCs w:val="28"/>
        </w:rPr>
      </w:pPr>
    </w:p>
    <w:p w14:paraId="4C8D6DD5" w14:textId="51DA873E" w:rsidR="00DD2C23" w:rsidRPr="00223E47" w:rsidRDefault="00656C8F" w:rsidP="002A7440">
      <w:pPr>
        <w:pStyle w:val="a8"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еречень ресурсов информаци</w:t>
      </w:r>
      <w:r w:rsidR="009E1A7D" w:rsidRPr="00223E47">
        <w:rPr>
          <w:b/>
          <w:bCs/>
          <w:sz w:val="28"/>
          <w:szCs w:val="28"/>
        </w:rPr>
        <w:t>онно-телекоммуникационной сети «Интернет»</w:t>
      </w:r>
      <w:r w:rsidR="00DD2C23" w:rsidRPr="00223E47">
        <w:rPr>
          <w:b/>
          <w:bCs/>
          <w:sz w:val="28"/>
          <w:szCs w:val="28"/>
        </w:rPr>
        <w:t xml:space="preserve"> (далее </w:t>
      </w:r>
      <w:r w:rsidR="009E1A7D" w:rsidRPr="00223E47">
        <w:rPr>
          <w:b/>
          <w:bCs/>
          <w:sz w:val="28"/>
          <w:szCs w:val="28"/>
        </w:rPr>
        <w:t>–</w:t>
      </w:r>
      <w:r w:rsidR="00DD2C23" w:rsidRPr="00223E47">
        <w:rPr>
          <w:b/>
          <w:bCs/>
          <w:sz w:val="28"/>
          <w:szCs w:val="28"/>
        </w:rPr>
        <w:t xml:space="preserve"> сеть</w:t>
      </w:r>
      <w:r w:rsidR="009E1A7D" w:rsidRPr="00223E47">
        <w:rPr>
          <w:b/>
          <w:bCs/>
          <w:sz w:val="28"/>
          <w:szCs w:val="28"/>
        </w:rPr>
        <w:t xml:space="preserve"> «Интернет»</w:t>
      </w:r>
      <w:r w:rsidR="00DD2C23" w:rsidRPr="00223E47">
        <w:rPr>
          <w:b/>
          <w:bCs/>
          <w:sz w:val="28"/>
          <w:szCs w:val="28"/>
        </w:rPr>
        <w:t>), необходимых для освоения дисциплины</w:t>
      </w:r>
    </w:p>
    <w:p w14:paraId="68BB500E" w14:textId="77777777" w:rsidR="00DD2C23" w:rsidRPr="00223E47" w:rsidRDefault="00DD2C23" w:rsidP="009E1A7D">
      <w:pPr>
        <w:rPr>
          <w:bCs/>
          <w:sz w:val="28"/>
          <w:szCs w:val="28"/>
        </w:rPr>
      </w:pPr>
    </w:p>
    <w:p w14:paraId="74FB1475" w14:textId="77777777" w:rsidR="00927A5A" w:rsidRPr="00223E47" w:rsidRDefault="00927A5A" w:rsidP="00927A5A">
      <w:pPr>
        <w:tabs>
          <w:tab w:val="left" w:pos="1418"/>
        </w:tabs>
        <w:ind w:firstLine="709"/>
        <w:jc w:val="both"/>
        <w:rPr>
          <w:spacing w:val="-6"/>
          <w:sz w:val="28"/>
          <w:szCs w:val="28"/>
          <w:lang w:eastAsia="en-US"/>
        </w:rPr>
      </w:pPr>
      <w:r w:rsidRPr="00223E47">
        <w:rPr>
          <w:spacing w:val="-6"/>
          <w:sz w:val="28"/>
          <w:szCs w:val="28"/>
          <w:lang w:eastAsia="en-US"/>
        </w:rPr>
        <w:t>Программное обеспечение и Интернет-ресурсы:</w:t>
      </w:r>
    </w:p>
    <w:p w14:paraId="5F4CB181" w14:textId="77777777" w:rsidR="00927A5A" w:rsidRPr="00223E47" w:rsidRDefault="0075790A" w:rsidP="00D642AF">
      <w:pPr>
        <w:pStyle w:val="a8"/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  <w:lang w:eastAsia="en-US"/>
        </w:rPr>
      </w:pPr>
      <w:hyperlink r:id="rId19" w:history="1">
        <w:r w:rsidR="00927A5A" w:rsidRPr="00223E47">
          <w:rPr>
            <w:sz w:val="28"/>
            <w:szCs w:val="28"/>
            <w:lang w:eastAsia="en-US"/>
          </w:rPr>
          <w:t>www.mstuca.ru</w:t>
        </w:r>
      </w:hyperlink>
      <w:r w:rsidR="00927A5A" w:rsidRPr="00223E47">
        <w:rPr>
          <w:sz w:val="28"/>
          <w:szCs w:val="28"/>
          <w:lang w:eastAsia="en-US"/>
        </w:rPr>
        <w:t xml:space="preserve"> – электронные ресурсы Университета;</w:t>
      </w:r>
    </w:p>
    <w:p w14:paraId="1C429C60" w14:textId="77777777" w:rsidR="00927A5A" w:rsidRPr="00223E47" w:rsidRDefault="00927A5A" w:rsidP="00D642AF">
      <w:pPr>
        <w:pStyle w:val="a8"/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электронные</w:t>
      </w:r>
      <w:proofErr w:type="gramEnd"/>
      <w:r w:rsidRPr="00223E47">
        <w:rPr>
          <w:sz w:val="28"/>
          <w:szCs w:val="28"/>
          <w:lang w:eastAsia="en-US"/>
        </w:rPr>
        <w:t xml:space="preserve"> версии пособий, методических разработок по всем видам учебной работы.</w:t>
      </w:r>
    </w:p>
    <w:p w14:paraId="4275C1AD" w14:textId="77777777" w:rsidR="00927A5A" w:rsidRPr="00223E47" w:rsidRDefault="009E1A7D" w:rsidP="009E1A7D">
      <w:pPr>
        <w:ind w:firstLine="709"/>
        <w:jc w:val="both"/>
        <w:rPr>
          <w:bCs/>
          <w:sz w:val="28"/>
          <w:szCs w:val="28"/>
        </w:rPr>
      </w:pPr>
      <w:r w:rsidRPr="00223E47">
        <w:rPr>
          <w:sz w:val="28"/>
          <w:szCs w:val="28"/>
        </w:rPr>
        <w:lastRenderedPageBreak/>
        <w:t xml:space="preserve">Для выполнения домашних работ возможно использование пакетов </w:t>
      </w:r>
      <w:r w:rsidRPr="00223E47">
        <w:rPr>
          <w:sz w:val="28"/>
          <w:szCs w:val="28"/>
          <w:lang w:val="en-US"/>
        </w:rPr>
        <w:t>MAPLE</w:t>
      </w:r>
      <w:r w:rsidRPr="00223E47">
        <w:rPr>
          <w:sz w:val="28"/>
          <w:szCs w:val="28"/>
        </w:rPr>
        <w:t xml:space="preserve">, </w:t>
      </w:r>
      <w:proofErr w:type="spellStart"/>
      <w:r w:rsidRPr="00223E47">
        <w:rPr>
          <w:sz w:val="28"/>
          <w:szCs w:val="28"/>
          <w:lang w:val="en-US"/>
        </w:rPr>
        <w:t>MATLAB</w:t>
      </w:r>
      <w:proofErr w:type="spellEnd"/>
      <w:r w:rsidRPr="00223E47">
        <w:rPr>
          <w:sz w:val="28"/>
          <w:szCs w:val="28"/>
        </w:rPr>
        <w:t xml:space="preserve">, </w:t>
      </w:r>
      <w:r w:rsidRPr="00223E47">
        <w:rPr>
          <w:sz w:val="28"/>
          <w:szCs w:val="28"/>
          <w:lang w:val="en-US"/>
        </w:rPr>
        <w:t>MATHCAD</w:t>
      </w:r>
      <w:r w:rsidRPr="00223E47">
        <w:rPr>
          <w:sz w:val="28"/>
          <w:szCs w:val="28"/>
        </w:rPr>
        <w:t xml:space="preserve">, </w:t>
      </w:r>
      <w:r w:rsidRPr="00223E47">
        <w:rPr>
          <w:sz w:val="28"/>
          <w:szCs w:val="28"/>
          <w:lang w:val="en-US"/>
        </w:rPr>
        <w:t>MAXIMA</w:t>
      </w:r>
      <w:r w:rsidRPr="00223E47">
        <w:rPr>
          <w:sz w:val="28"/>
          <w:szCs w:val="28"/>
        </w:rPr>
        <w:t xml:space="preserve"> или </w:t>
      </w:r>
      <w:proofErr w:type="spellStart"/>
      <w:r w:rsidRPr="00223E47">
        <w:rPr>
          <w:sz w:val="28"/>
          <w:szCs w:val="28"/>
          <w:lang w:val="en-US"/>
        </w:rPr>
        <w:t>MATEMATIKA</w:t>
      </w:r>
      <w:proofErr w:type="spellEnd"/>
      <w:r w:rsidRPr="00223E47">
        <w:rPr>
          <w:sz w:val="28"/>
          <w:szCs w:val="28"/>
        </w:rPr>
        <w:t xml:space="preserve"> для ОС </w:t>
      </w:r>
      <w:r w:rsidRPr="00223E47">
        <w:rPr>
          <w:sz w:val="28"/>
          <w:szCs w:val="28"/>
          <w:lang w:val="en-US"/>
        </w:rPr>
        <w:t>Windows</w:t>
      </w:r>
      <w:r w:rsidRPr="00223E47">
        <w:rPr>
          <w:sz w:val="28"/>
          <w:szCs w:val="28"/>
        </w:rPr>
        <w:t xml:space="preserve">. Статистический анализ данных возможен с помощью пакетов прикладных программ </w:t>
      </w:r>
      <w:r w:rsidRPr="00223E47">
        <w:rPr>
          <w:sz w:val="28"/>
          <w:szCs w:val="28"/>
          <w:lang w:val="en-US"/>
        </w:rPr>
        <w:t>EXCEL</w:t>
      </w:r>
      <w:r w:rsidRPr="00223E47">
        <w:rPr>
          <w:sz w:val="28"/>
          <w:szCs w:val="28"/>
        </w:rPr>
        <w:t xml:space="preserve"> и </w:t>
      </w:r>
      <w:proofErr w:type="spellStart"/>
      <w:r w:rsidRPr="00223E47">
        <w:rPr>
          <w:sz w:val="28"/>
          <w:szCs w:val="28"/>
          <w:lang w:val="en-US"/>
        </w:rPr>
        <w:t>STATGRAF</w:t>
      </w:r>
      <w:proofErr w:type="spellEnd"/>
      <w:r w:rsidRPr="00223E47">
        <w:rPr>
          <w:sz w:val="28"/>
          <w:szCs w:val="28"/>
        </w:rPr>
        <w:t>.</w:t>
      </w:r>
    </w:p>
    <w:p w14:paraId="3A93E988" w14:textId="77777777" w:rsidR="009E1A7D" w:rsidRPr="00223E47" w:rsidRDefault="009E1A7D" w:rsidP="009E1A7D">
      <w:pPr>
        <w:rPr>
          <w:bCs/>
          <w:sz w:val="28"/>
          <w:szCs w:val="28"/>
        </w:rPr>
      </w:pPr>
    </w:p>
    <w:p w14:paraId="5772DE85" w14:textId="77777777" w:rsidR="009E1A7D" w:rsidRPr="00223E47" w:rsidRDefault="009E1A7D" w:rsidP="009E1A7D">
      <w:pPr>
        <w:rPr>
          <w:bCs/>
          <w:sz w:val="28"/>
          <w:szCs w:val="28"/>
        </w:rPr>
      </w:pPr>
    </w:p>
    <w:p w14:paraId="6CCF8588" w14:textId="030BA590" w:rsidR="00DD2C23" w:rsidRPr="00223E47" w:rsidRDefault="00656C8F" w:rsidP="002A7440">
      <w:pPr>
        <w:pStyle w:val="a8"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М</w:t>
      </w:r>
      <w:r w:rsidR="00DD2C23" w:rsidRPr="00223E47">
        <w:rPr>
          <w:b/>
          <w:bCs/>
          <w:sz w:val="28"/>
          <w:szCs w:val="28"/>
        </w:rPr>
        <w:t>етодические указания для обучающихся по освоению дисциплины</w:t>
      </w:r>
    </w:p>
    <w:p w14:paraId="70429DDA" w14:textId="77777777" w:rsidR="008671A5" w:rsidRPr="00223E47" w:rsidRDefault="008671A5" w:rsidP="0037506F">
      <w:pPr>
        <w:widowControl w:val="0"/>
        <w:spacing w:after="80"/>
        <w:jc w:val="both"/>
        <w:rPr>
          <w:color w:val="000000"/>
          <w:sz w:val="28"/>
          <w:szCs w:val="28"/>
          <w:lang w:eastAsia="en-US"/>
        </w:rPr>
      </w:pPr>
    </w:p>
    <w:p w14:paraId="46AEA051" w14:textId="77777777" w:rsidR="008671A5" w:rsidRPr="00223E47" w:rsidRDefault="008671A5" w:rsidP="008671A5">
      <w:pPr>
        <w:widowControl w:val="0"/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 xml:space="preserve">В процессе преподавания дисциплины </w:t>
      </w:r>
      <w:r w:rsidRPr="00223E47">
        <w:rPr>
          <w:bCs/>
          <w:sz w:val="28"/>
          <w:szCs w:val="28"/>
          <w:lang w:eastAsia="en-US"/>
        </w:rPr>
        <w:t>«Математика»</w:t>
      </w:r>
      <w:r w:rsidRPr="00223E47">
        <w:rPr>
          <w:sz w:val="28"/>
          <w:szCs w:val="28"/>
          <w:lang w:eastAsia="en-US"/>
        </w:rPr>
        <w:t xml:space="preserve"> используются классические формы и методы обучения (лекции, практические занятия).</w:t>
      </w:r>
    </w:p>
    <w:p w14:paraId="34492176" w14:textId="77777777" w:rsidR="008671A5" w:rsidRPr="00223E47" w:rsidRDefault="008671A5" w:rsidP="009E1A7D">
      <w:pPr>
        <w:keepNext/>
        <w:ind w:firstLine="709"/>
        <w:jc w:val="both"/>
        <w:rPr>
          <w:b/>
          <w:i/>
          <w:sz w:val="28"/>
          <w:szCs w:val="28"/>
        </w:rPr>
      </w:pPr>
      <w:r w:rsidRPr="00223E47">
        <w:rPr>
          <w:b/>
          <w:bCs/>
          <w:i/>
          <w:sz w:val="28"/>
          <w:szCs w:val="28"/>
        </w:rPr>
        <w:t>Подготовка к лекциям</w:t>
      </w:r>
    </w:p>
    <w:p w14:paraId="74958421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Лекции проводятся в соответствии с расписанием. Знакомство с дисциплиной происходит уже на первой лекции, где от студента требуется не просто внимание, но и самостоятельное оформление конспекта. При работе с конспектом лекций необходимо учитывать тот фактор, что одни лекции дают ответы на конкретные вопросы темы, другие – лишь выявляют взаимосвязи между явлениями, помогая студенту понять глубинные процессы развития изучаемого предмета.</w:t>
      </w:r>
    </w:p>
    <w:p w14:paraId="26FAE525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Конспектирование лекций – сложный вид вузовской аудиторной работы, предполагающий интенсивную умственную деятельность студента. Конспект является полезным тогда, когда записано самое существенное и сделано это самим обучающимся. Не надо стремиться записать дословно всю лекцию. Такое «конспектирование» приносит больше вреда, чем пользы. Целесообразно вначале понять основную мысль, излагаемую лектором, а затем записать ее. Желательно запись осуществлять на одной странице листа или оставляя поля, на которых позднее, при самостоятельной работе с конспектом, можно сделать дополнительные записи, отметить непонятные места.</w:t>
      </w:r>
    </w:p>
    <w:p w14:paraId="0235795D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Конспект лекции лучше подразделять на пункты, соблюдая красную строку. Этому в большой степени будут способствовать вопросы плана лекции, предложенные преподавателям. Следует обращать внимание на акценты, выводы, которые делает лектор, отмечая наиболее важные моменты в лекционном материале замечаниями «важно», «хорошо запомнить» и т.п. Можно делать это и с помощью разноцветных маркеров или ручек, подчеркивая термины и определения.</w:t>
      </w:r>
    </w:p>
    <w:p w14:paraId="587D8BBF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Целесообразно разработать собственную систему сокращений, аббревиатур и символов. Однако при дальнейшей работе с конспектом символы лучше заменить обычными словами для быстрого зрительного восприятия текста.</w:t>
      </w:r>
    </w:p>
    <w:p w14:paraId="6367099C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Работая над конспектом лекций, всегда необходимо использовать не только учебник, но и ту литературу, которую дополнительно рекомендовал лектор. Именно такая серьезная, кропотливая работа с лекционным материалом позволит глубоко овладеть теоретическим материалом.</w:t>
      </w:r>
    </w:p>
    <w:p w14:paraId="02E893BF" w14:textId="77777777" w:rsidR="008671A5" w:rsidRPr="00223E47" w:rsidRDefault="008671A5" w:rsidP="003A45C9">
      <w:pPr>
        <w:keepNext/>
        <w:ind w:firstLine="709"/>
        <w:jc w:val="both"/>
        <w:rPr>
          <w:b/>
          <w:bCs/>
          <w:i/>
          <w:sz w:val="28"/>
          <w:szCs w:val="28"/>
        </w:rPr>
      </w:pPr>
      <w:r w:rsidRPr="00223E47">
        <w:rPr>
          <w:b/>
          <w:bCs/>
          <w:i/>
          <w:sz w:val="28"/>
          <w:szCs w:val="28"/>
        </w:rPr>
        <w:t>Подготовка к практическим занятиям</w:t>
      </w:r>
    </w:p>
    <w:p w14:paraId="2F78B358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Подготовку к каждому практическому занятию студент должен начать с ознакомления с планом практического занятия, который отражает содержание предложенной темы. Подготовка осуществляется в соответствии с планом </w:t>
      </w:r>
      <w:proofErr w:type="spellStart"/>
      <w:r w:rsidRPr="00223E47">
        <w:rPr>
          <w:sz w:val="28"/>
          <w:szCs w:val="28"/>
        </w:rPr>
        <w:t>СРС</w:t>
      </w:r>
      <w:proofErr w:type="spellEnd"/>
      <w:r w:rsidRPr="00223E47">
        <w:rPr>
          <w:sz w:val="28"/>
          <w:szCs w:val="28"/>
        </w:rPr>
        <w:t xml:space="preserve">. Тщательное продумывание и изучение вопросов плана основывается на проработке </w:t>
      </w:r>
      <w:r w:rsidRPr="00223E47">
        <w:rPr>
          <w:sz w:val="28"/>
          <w:szCs w:val="28"/>
        </w:rPr>
        <w:lastRenderedPageBreak/>
        <w:t xml:space="preserve">текущего материала лекции, а затем изучения обязательной и дополнительной литературы, рекомендованной к данной теме. </w:t>
      </w:r>
    </w:p>
    <w:p w14:paraId="44851036" w14:textId="77777777" w:rsidR="008671A5" w:rsidRPr="00223E47" w:rsidRDefault="008671A5" w:rsidP="008671A5">
      <w:pPr>
        <w:ind w:firstLine="709"/>
        <w:jc w:val="both"/>
        <w:rPr>
          <w:spacing w:val="-4"/>
          <w:sz w:val="28"/>
          <w:szCs w:val="28"/>
        </w:rPr>
      </w:pPr>
      <w:r w:rsidRPr="00223E47">
        <w:rPr>
          <w:spacing w:val="-4"/>
          <w:sz w:val="28"/>
          <w:szCs w:val="28"/>
        </w:rPr>
        <w:t>В процессе подготовки к практическим занятиям, студентам необходимо обратить особое внимание на самостоятельное изучение рекомендованной литературы. При всей полноте конспектирования лекции в ней невозможно изложить весь материал из-за лимита аудиторных часов. Поэтому самостоятельная работа с учебниками, учебными пособиями, научной, справочной литературой, материалами периодических изданий и Интернета является наиболее эффективным методом получения дополнительных знаний, позволяет значительно активизировать процесс овладения информацией, способствует более глубокому усвоению изучаемого материала, формирует у студентов свое отношение к конкретной проблеме.</w:t>
      </w:r>
    </w:p>
    <w:p w14:paraId="3FCBBEE9" w14:textId="77777777" w:rsidR="008671A5" w:rsidRPr="00223E47" w:rsidRDefault="008671A5" w:rsidP="008671A5">
      <w:pPr>
        <w:ind w:firstLine="709"/>
        <w:jc w:val="both"/>
        <w:rPr>
          <w:b/>
          <w:i/>
          <w:sz w:val="28"/>
          <w:szCs w:val="28"/>
          <w:lang w:eastAsia="en-US"/>
        </w:rPr>
      </w:pPr>
      <w:r w:rsidRPr="00223E47">
        <w:rPr>
          <w:b/>
          <w:bCs/>
          <w:i/>
          <w:sz w:val="28"/>
          <w:szCs w:val="28"/>
          <w:lang w:eastAsia="en-US"/>
        </w:rPr>
        <w:t>Рекомендации по работе с литературой</w:t>
      </w:r>
    </w:p>
    <w:p w14:paraId="0667BB94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Работу с литературой целесообразно начать с изучения общих работ по теме, а также учебников и учебных пособий. Работу с источниками надо начинать с ознакомительного чтения, т.</w:t>
      </w:r>
      <w:r w:rsidR="009E1A7D" w:rsidRPr="00223E47">
        <w:rPr>
          <w:sz w:val="28"/>
          <w:szCs w:val="28"/>
        </w:rPr>
        <w:t> </w:t>
      </w:r>
      <w:r w:rsidRPr="00223E47">
        <w:rPr>
          <w:sz w:val="28"/>
          <w:szCs w:val="28"/>
        </w:rPr>
        <w:t>е. просмотреть текст, выделяя его структурные единицы. В зависимости от результатов ознакомительного чтения выбирается дальнейший способ работы с источником. Если для разрешения поставленной задачи требуется изучение некоторых фрагментов текста, то используется метод выборочного чтения. Если в книге нет подробного оглавления, следует обратить внимание ученика на предметные и именные указатели.</w:t>
      </w:r>
    </w:p>
    <w:p w14:paraId="5493C274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ледующим этапом работы</w:t>
      </w:r>
      <w:r w:rsidRPr="00223E47">
        <w:rPr>
          <w:bCs/>
          <w:sz w:val="28"/>
          <w:szCs w:val="28"/>
        </w:rPr>
        <w:t xml:space="preserve"> </w:t>
      </w:r>
      <w:r w:rsidRPr="00223E47">
        <w:rPr>
          <w:sz w:val="28"/>
          <w:szCs w:val="28"/>
        </w:rPr>
        <w:t xml:space="preserve">с литературными источниками является создание конспектов, фиксирующих основные тезисы и аргументы. Можно делать записи на отдельных листах, которые потом легко систематизировать по отдельным темам изучаемого курса. Другой способ – это ведение тематических тетрадей-конспектов по одной какой-либо теме. </w:t>
      </w:r>
    </w:p>
    <w:p w14:paraId="4397C3FE" w14:textId="6FFDB373" w:rsidR="008671A5" w:rsidRPr="00223E47" w:rsidRDefault="008671A5" w:rsidP="008671A5">
      <w:pPr>
        <w:ind w:firstLine="709"/>
        <w:jc w:val="both"/>
        <w:rPr>
          <w:b/>
          <w:sz w:val="28"/>
          <w:szCs w:val="28"/>
          <w:u w:val="single"/>
        </w:rPr>
      </w:pPr>
      <w:r w:rsidRPr="00223E47">
        <w:rPr>
          <w:sz w:val="28"/>
          <w:szCs w:val="28"/>
        </w:rPr>
        <w:t xml:space="preserve">В результате изучения </w:t>
      </w:r>
      <w:r w:rsidRPr="00223E47">
        <w:rPr>
          <w:sz w:val="28"/>
          <w:szCs w:val="28"/>
          <w:lang w:eastAsia="en-US"/>
        </w:rPr>
        <w:t xml:space="preserve">дисциплины </w:t>
      </w:r>
      <w:r w:rsidRPr="00223E47">
        <w:rPr>
          <w:bCs/>
          <w:sz w:val="28"/>
          <w:szCs w:val="28"/>
          <w:lang w:eastAsia="en-US"/>
        </w:rPr>
        <w:t>«Математика»</w:t>
      </w:r>
      <w:r w:rsidRPr="00223E47">
        <w:rPr>
          <w:i/>
          <w:sz w:val="28"/>
          <w:szCs w:val="28"/>
          <w:lang w:eastAsia="en-US"/>
        </w:rPr>
        <w:t xml:space="preserve"> </w:t>
      </w:r>
      <w:r w:rsidRPr="00223E47">
        <w:rPr>
          <w:sz w:val="28"/>
          <w:szCs w:val="28"/>
        </w:rPr>
        <w:t>обучаемый должен приобрести элементарные навыки и умения,</w:t>
      </w:r>
      <w:r w:rsidRPr="00223E47">
        <w:rPr>
          <w:sz w:val="28"/>
          <w:szCs w:val="28"/>
          <w:lang w:eastAsia="en-US"/>
        </w:rPr>
        <w:t xml:space="preserve"> которые будут способствовать становлению и развитию профессиональной компетентности, необходимые современному специалисту, обучающемуся по направлению </w:t>
      </w:r>
      <w:r w:rsidRPr="00223E47">
        <w:rPr>
          <w:bCs/>
          <w:iCs/>
          <w:spacing w:val="-4"/>
          <w:sz w:val="28"/>
          <w:szCs w:val="28"/>
          <w:lang w:eastAsia="en-US"/>
        </w:rPr>
        <w:t xml:space="preserve">подготовки </w:t>
      </w:r>
      <w:r w:rsidR="00771718">
        <w:rPr>
          <w:bCs/>
          <w:iCs/>
          <w:spacing w:val="-4"/>
          <w:sz w:val="28"/>
          <w:szCs w:val="28"/>
          <w:lang w:eastAsia="en-US"/>
        </w:rPr>
        <w:t>25.03.03 (</w:t>
      </w:r>
      <w:r w:rsidR="00DA0CFC">
        <w:rPr>
          <w:sz w:val="28"/>
          <w:szCs w:val="28"/>
        </w:rPr>
        <w:t>161000</w:t>
      </w:r>
      <w:r w:rsidR="00771718">
        <w:rPr>
          <w:sz w:val="28"/>
          <w:szCs w:val="28"/>
        </w:rPr>
        <w:t>)</w:t>
      </w:r>
      <w:r w:rsidRPr="00223E47">
        <w:rPr>
          <w:sz w:val="28"/>
          <w:szCs w:val="28"/>
        </w:rPr>
        <w:t xml:space="preserve"> – Аэронавигация</w:t>
      </w:r>
      <w:r w:rsidRPr="00223E47">
        <w:rPr>
          <w:spacing w:val="-4"/>
          <w:sz w:val="28"/>
          <w:szCs w:val="28"/>
          <w:lang w:eastAsia="en-US"/>
        </w:rPr>
        <w:t>.</w:t>
      </w:r>
      <w:r w:rsidRPr="00223E47">
        <w:rPr>
          <w:sz w:val="28"/>
          <w:szCs w:val="28"/>
        </w:rPr>
        <w:t xml:space="preserve"> Кроме того, обучаемому крайне важно помнить, что качество полученного образования в немалой степени зависит от активной роли самого студента в учебном процессе.</w:t>
      </w:r>
    </w:p>
    <w:p w14:paraId="3046B7AC" w14:textId="77777777" w:rsidR="00DD2C23" w:rsidRPr="00223E47" w:rsidRDefault="00DD2C23" w:rsidP="00CA2820">
      <w:pPr>
        <w:rPr>
          <w:bCs/>
          <w:sz w:val="28"/>
          <w:szCs w:val="28"/>
        </w:rPr>
      </w:pPr>
    </w:p>
    <w:p w14:paraId="24011781" w14:textId="77777777" w:rsidR="009E1A7D" w:rsidRPr="00223E47" w:rsidRDefault="009E1A7D" w:rsidP="00CA2820">
      <w:pPr>
        <w:rPr>
          <w:bCs/>
          <w:sz w:val="28"/>
          <w:szCs w:val="28"/>
        </w:rPr>
      </w:pPr>
    </w:p>
    <w:p w14:paraId="58EF776B" w14:textId="4624921C" w:rsidR="00DD2C23" w:rsidRPr="00223E47" w:rsidRDefault="00656C8F" w:rsidP="002A7440">
      <w:pPr>
        <w:pStyle w:val="a8"/>
        <w:keepNext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</w:t>
      </w:r>
    </w:p>
    <w:p w14:paraId="75C52F9D" w14:textId="77777777" w:rsidR="00DD2C23" w:rsidRPr="00223E47" w:rsidRDefault="00DD2C23" w:rsidP="00EE5626">
      <w:pPr>
        <w:keepNext/>
        <w:rPr>
          <w:bCs/>
          <w:sz w:val="28"/>
          <w:szCs w:val="28"/>
        </w:rPr>
      </w:pPr>
    </w:p>
    <w:p w14:paraId="28C0A1E2" w14:textId="77777777" w:rsidR="008671A5" w:rsidRPr="00223E47" w:rsidRDefault="008671A5" w:rsidP="008671A5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 xml:space="preserve">При чтении лекций по всем темам дисциплины активно используется компьютерная техника для демонстрации слайдов с помощью программного приложения </w:t>
      </w:r>
      <w:proofErr w:type="spellStart"/>
      <w:r w:rsidRPr="00223E47">
        <w:rPr>
          <w:sz w:val="28"/>
          <w:szCs w:val="28"/>
          <w:lang w:eastAsia="en-US"/>
        </w:rPr>
        <w:t>Microsoft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wer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int</w:t>
      </w:r>
      <w:proofErr w:type="spellEnd"/>
      <w:r w:rsidRPr="00223E47">
        <w:rPr>
          <w:sz w:val="28"/>
          <w:szCs w:val="28"/>
          <w:lang w:eastAsia="en-US"/>
        </w:rPr>
        <w:t xml:space="preserve"> (например, специализированные аудитории первого этажа). На практических занятиях студенты представляют презентации, подготовленные с помощью программного приложения </w:t>
      </w:r>
      <w:proofErr w:type="spellStart"/>
      <w:r w:rsidRPr="00223E47">
        <w:rPr>
          <w:sz w:val="28"/>
          <w:szCs w:val="28"/>
          <w:lang w:eastAsia="en-US"/>
        </w:rPr>
        <w:t>Microsoft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wer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int</w:t>
      </w:r>
      <w:proofErr w:type="spellEnd"/>
      <w:r w:rsidRPr="00223E47">
        <w:rPr>
          <w:sz w:val="28"/>
          <w:szCs w:val="28"/>
          <w:lang w:eastAsia="en-US"/>
        </w:rPr>
        <w:t xml:space="preserve">, подготовленные ими в часы самостоятельной работы. Студентам также </w:t>
      </w:r>
      <w:r w:rsidRPr="00223E47">
        <w:rPr>
          <w:sz w:val="28"/>
          <w:szCs w:val="28"/>
          <w:lang w:eastAsia="en-US"/>
        </w:rPr>
        <w:lastRenderedPageBreak/>
        <w:t>рекомендуется пользоваться</w:t>
      </w:r>
      <w:r w:rsidRPr="00223E47">
        <w:rPr>
          <w:i/>
          <w:sz w:val="28"/>
          <w:szCs w:val="28"/>
        </w:rPr>
        <w:t xml:space="preserve"> </w:t>
      </w:r>
      <w:r w:rsidRPr="00223E47">
        <w:rPr>
          <w:sz w:val="28"/>
          <w:szCs w:val="28"/>
        </w:rPr>
        <w:t xml:space="preserve">программными математическими пакетами </w:t>
      </w:r>
      <w:r w:rsidRPr="00223E47">
        <w:rPr>
          <w:sz w:val="28"/>
          <w:szCs w:val="28"/>
          <w:lang w:val="en-US"/>
        </w:rPr>
        <w:t>Maple</w:t>
      </w:r>
      <w:r w:rsidRPr="00223E47">
        <w:rPr>
          <w:sz w:val="28"/>
          <w:szCs w:val="28"/>
        </w:rPr>
        <w:t xml:space="preserve">, </w:t>
      </w:r>
      <w:r w:rsidRPr="00223E47">
        <w:rPr>
          <w:sz w:val="28"/>
          <w:szCs w:val="28"/>
          <w:lang w:val="en-US"/>
        </w:rPr>
        <w:t>Math</w:t>
      </w:r>
      <w:r w:rsidRPr="00223E47">
        <w:rPr>
          <w:sz w:val="28"/>
          <w:szCs w:val="28"/>
        </w:rPr>
        <w:t xml:space="preserve"> </w:t>
      </w:r>
      <w:r w:rsidRPr="00223E47">
        <w:rPr>
          <w:sz w:val="28"/>
          <w:szCs w:val="28"/>
          <w:lang w:val="en-US"/>
        </w:rPr>
        <w:t>CAD</w:t>
      </w:r>
      <w:r w:rsidRPr="00223E47">
        <w:rPr>
          <w:sz w:val="28"/>
          <w:szCs w:val="28"/>
        </w:rPr>
        <w:t xml:space="preserve"> для численных вычислений.</w:t>
      </w:r>
    </w:p>
    <w:p w14:paraId="010F1AB8" w14:textId="77777777" w:rsidR="008671A5" w:rsidRPr="00223E47" w:rsidRDefault="008671A5" w:rsidP="008671A5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>При этом перечень информационных технологий включает:</w:t>
      </w:r>
    </w:p>
    <w:p w14:paraId="3B80C07D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сбор</w:t>
      </w:r>
      <w:proofErr w:type="gramEnd"/>
      <w:r w:rsidRPr="00223E47">
        <w:rPr>
          <w:sz w:val="28"/>
          <w:szCs w:val="28"/>
          <w:lang w:eastAsia="en-US"/>
        </w:rPr>
        <w:t>, хранение, систематизация и выдача учебной и научной информации;</w:t>
      </w:r>
    </w:p>
    <w:p w14:paraId="5565455D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обработка</w:t>
      </w:r>
      <w:proofErr w:type="gramEnd"/>
      <w:r w:rsidRPr="00223E47">
        <w:rPr>
          <w:sz w:val="28"/>
          <w:szCs w:val="28"/>
          <w:lang w:eastAsia="en-US"/>
        </w:rPr>
        <w:t xml:space="preserve"> текстовой, графической и эмпирической информации;</w:t>
      </w:r>
    </w:p>
    <w:p w14:paraId="2922F0CE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>, конструирование и презентация итогов исследовательской и аналитической деятельности;</w:t>
      </w:r>
    </w:p>
    <w:p w14:paraId="3C7CD784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самостоятельный</w:t>
      </w:r>
      <w:proofErr w:type="gramEnd"/>
      <w:r w:rsidRPr="00223E47">
        <w:rPr>
          <w:sz w:val="28"/>
          <w:szCs w:val="28"/>
          <w:lang w:eastAsia="en-US"/>
        </w:rPr>
        <w:t xml:space="preserve"> поиск дополнительного учебного и научного материала, с использованием поисковых систем и сайтов сети Интернет, электронных энциклопедий и баз данных;</w:t>
      </w:r>
    </w:p>
    <w:p w14:paraId="1C64C423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использование</w:t>
      </w:r>
      <w:proofErr w:type="gramEnd"/>
      <w:r w:rsidRPr="00223E47">
        <w:rPr>
          <w:sz w:val="28"/>
          <w:szCs w:val="28"/>
          <w:lang w:eastAsia="en-US"/>
        </w:rPr>
        <w:t xml:space="preserve"> электронной почты преподавателей и обучающихся для рассылки, переписки и обсуждения возникших учебных проблем.</w:t>
      </w:r>
    </w:p>
    <w:p w14:paraId="60C53CBE" w14:textId="77777777" w:rsidR="008671A5" w:rsidRDefault="008671A5" w:rsidP="00CA2820">
      <w:pPr>
        <w:rPr>
          <w:bCs/>
          <w:sz w:val="28"/>
          <w:szCs w:val="28"/>
        </w:rPr>
      </w:pPr>
    </w:p>
    <w:p w14:paraId="09B8308D" w14:textId="77777777" w:rsidR="009E1A7D" w:rsidRPr="00223E47" w:rsidRDefault="009E1A7D" w:rsidP="00CA2820">
      <w:pPr>
        <w:rPr>
          <w:bCs/>
          <w:sz w:val="28"/>
          <w:szCs w:val="28"/>
        </w:rPr>
      </w:pPr>
    </w:p>
    <w:p w14:paraId="7A2B376F" w14:textId="616D9055" w:rsidR="00DD2C23" w:rsidRPr="00223E47" w:rsidRDefault="00656C8F" w:rsidP="002A7440">
      <w:pPr>
        <w:pStyle w:val="a8"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О</w:t>
      </w:r>
      <w:r w:rsidR="00DD2C23" w:rsidRPr="00223E47">
        <w:rPr>
          <w:b/>
          <w:bCs/>
          <w:sz w:val="28"/>
          <w:szCs w:val="28"/>
        </w:rPr>
        <w:t>писание материально-технической базы, необходимой для осуществления образова</w:t>
      </w:r>
      <w:r w:rsidR="00CA2820" w:rsidRPr="00223E47">
        <w:rPr>
          <w:b/>
          <w:bCs/>
          <w:sz w:val="28"/>
          <w:szCs w:val="28"/>
        </w:rPr>
        <w:t>тельного процесса по дисциплине</w:t>
      </w:r>
    </w:p>
    <w:p w14:paraId="66FA8F96" w14:textId="77777777" w:rsidR="00003706" w:rsidRPr="00223E47" w:rsidRDefault="00003706" w:rsidP="00DD2C23">
      <w:pPr>
        <w:jc w:val="both"/>
        <w:rPr>
          <w:iCs/>
          <w:sz w:val="28"/>
          <w:szCs w:val="28"/>
        </w:rPr>
      </w:pPr>
    </w:p>
    <w:p w14:paraId="35636DD8" w14:textId="77777777" w:rsidR="00003706" w:rsidRPr="00223E47" w:rsidRDefault="00003706" w:rsidP="00003706">
      <w:pPr>
        <w:ind w:firstLine="709"/>
        <w:jc w:val="both"/>
        <w:rPr>
          <w:iCs/>
          <w:sz w:val="28"/>
          <w:szCs w:val="28"/>
        </w:rPr>
      </w:pPr>
      <w:r w:rsidRPr="00223E47">
        <w:rPr>
          <w:iCs/>
          <w:sz w:val="28"/>
          <w:szCs w:val="28"/>
        </w:rPr>
        <w:t xml:space="preserve">Для проведения лекций используется </w:t>
      </w:r>
      <w:r w:rsidRPr="00223E47">
        <w:rPr>
          <w:sz w:val="28"/>
          <w:szCs w:val="28"/>
        </w:rPr>
        <w:t>аудитория, оснащенная мультимедийной аппаратурой.</w:t>
      </w:r>
    </w:p>
    <w:p w14:paraId="4279D714" w14:textId="77777777" w:rsidR="00003706" w:rsidRPr="00223E47" w:rsidRDefault="00003706" w:rsidP="00003706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В процессе обучения используется библиотечный фонд, качественный и количественный состав которого соответствует нормативным требованиям и включает учебники, учебные и учебно-методические пособия, справочные издания, периодические издания в электронной и бумажной формах.</w:t>
      </w:r>
    </w:p>
    <w:p w14:paraId="573CEB69" w14:textId="77777777" w:rsidR="00F434FE" w:rsidRPr="00223E47" w:rsidRDefault="00F434FE" w:rsidP="00DD2C23">
      <w:pPr>
        <w:jc w:val="both"/>
        <w:rPr>
          <w:iCs/>
          <w:sz w:val="28"/>
          <w:szCs w:val="28"/>
        </w:rPr>
      </w:pPr>
      <w:r w:rsidRPr="00223E47">
        <w:rPr>
          <w:iCs/>
          <w:sz w:val="28"/>
          <w:szCs w:val="28"/>
        </w:rPr>
        <w:br w:type="page"/>
      </w:r>
    </w:p>
    <w:p w14:paraId="17720EEE" w14:textId="77777777" w:rsidR="00DD2C23" w:rsidRPr="00223E47" w:rsidRDefault="00DD2C23" w:rsidP="00F2593C">
      <w:pPr>
        <w:keepNext/>
        <w:jc w:val="center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lastRenderedPageBreak/>
        <w:t xml:space="preserve">Дополнения </w:t>
      </w:r>
      <w:r w:rsidR="00CA2820" w:rsidRPr="00223E47">
        <w:rPr>
          <w:b/>
          <w:sz w:val="28"/>
          <w:szCs w:val="28"/>
        </w:rPr>
        <w:t>и изменения в рабочей программе</w:t>
      </w:r>
    </w:p>
    <w:p w14:paraId="0DB376F0" w14:textId="77777777" w:rsidR="00DD2C23" w:rsidRPr="00223E47" w:rsidRDefault="00DD2C23" w:rsidP="00DD2C23">
      <w:pPr>
        <w:jc w:val="center"/>
        <w:rPr>
          <w:b/>
          <w:sz w:val="28"/>
          <w:szCs w:val="28"/>
        </w:rPr>
      </w:pPr>
      <w:proofErr w:type="gramStart"/>
      <w:r w:rsidRPr="00223E47">
        <w:rPr>
          <w:b/>
          <w:sz w:val="28"/>
          <w:szCs w:val="28"/>
        </w:rPr>
        <w:t>дисциплины</w:t>
      </w:r>
      <w:proofErr w:type="gramEnd"/>
      <w:r w:rsidRPr="00223E47">
        <w:rPr>
          <w:b/>
          <w:sz w:val="28"/>
          <w:szCs w:val="28"/>
        </w:rPr>
        <w:t xml:space="preserve"> </w:t>
      </w:r>
      <w:r w:rsidR="00CA2820" w:rsidRPr="00223E47">
        <w:rPr>
          <w:b/>
          <w:sz w:val="28"/>
          <w:szCs w:val="28"/>
        </w:rPr>
        <w:t>«Математика»</w:t>
      </w:r>
      <w:r w:rsidRPr="00223E47">
        <w:rPr>
          <w:b/>
          <w:sz w:val="28"/>
          <w:szCs w:val="28"/>
        </w:rPr>
        <w:t xml:space="preserve"> на 20____/20___ уч. год.</w:t>
      </w:r>
    </w:p>
    <w:p w14:paraId="38E68AB0" w14:textId="77777777" w:rsidR="00DD2C23" w:rsidRPr="00223E47" w:rsidRDefault="00DD2C23" w:rsidP="00DD2C23">
      <w:pPr>
        <w:jc w:val="right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988"/>
        <w:gridCol w:w="5098"/>
      </w:tblGrid>
      <w:tr w:rsidR="00DD2C23" w:rsidRPr="00223E47" w14:paraId="029D2C66" w14:textId="77777777" w:rsidTr="00CD574E">
        <w:tc>
          <w:tcPr>
            <w:tcW w:w="5151" w:type="dxa"/>
            <w:shd w:val="clear" w:color="auto" w:fill="auto"/>
          </w:tcPr>
          <w:p w14:paraId="7F634FEF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1FFE8767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 Т В Е Р Ж Д А Ю</w:t>
            </w:r>
          </w:p>
        </w:tc>
      </w:tr>
      <w:tr w:rsidR="00DD2C23" w:rsidRPr="00223E47" w14:paraId="7CE2DC04" w14:textId="77777777" w:rsidTr="00CD574E">
        <w:tc>
          <w:tcPr>
            <w:tcW w:w="5151" w:type="dxa"/>
            <w:shd w:val="clear" w:color="auto" w:fill="auto"/>
          </w:tcPr>
          <w:p w14:paraId="62BCFE73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077A60DE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  <w:r w:rsidRPr="00223E47">
              <w:rPr>
                <w:b/>
                <w:sz w:val="28"/>
                <w:szCs w:val="28"/>
              </w:rPr>
              <w:t xml:space="preserve">Проректор по </w:t>
            </w:r>
            <w:proofErr w:type="spellStart"/>
            <w:r w:rsidRPr="00223E47">
              <w:rPr>
                <w:b/>
                <w:sz w:val="28"/>
                <w:szCs w:val="28"/>
              </w:rPr>
              <w:t>УМР</w:t>
            </w:r>
            <w:proofErr w:type="spellEnd"/>
          </w:p>
        </w:tc>
      </w:tr>
      <w:tr w:rsidR="00DD2C23" w:rsidRPr="00223E47" w14:paraId="4D5A7E83" w14:textId="77777777" w:rsidTr="00CD574E">
        <w:tc>
          <w:tcPr>
            <w:tcW w:w="5151" w:type="dxa"/>
            <w:shd w:val="clear" w:color="auto" w:fill="auto"/>
          </w:tcPr>
          <w:p w14:paraId="261F8E93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23AD6077" w14:textId="77777777" w:rsidR="00DD2C23" w:rsidRPr="00223E47" w:rsidRDefault="00CA2820" w:rsidP="00CD574E">
            <w:pPr>
              <w:jc w:val="right"/>
              <w:rPr>
                <w:b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_________________</w:t>
            </w:r>
            <w:r w:rsidR="00DD2C23" w:rsidRPr="00223E47">
              <w:rPr>
                <w:sz w:val="28"/>
                <w:szCs w:val="28"/>
              </w:rPr>
              <w:t xml:space="preserve">Борзова </w:t>
            </w:r>
            <w:proofErr w:type="spellStart"/>
            <w:r w:rsidR="00DD2C23" w:rsidRPr="00223E47">
              <w:rPr>
                <w:sz w:val="28"/>
                <w:szCs w:val="28"/>
              </w:rPr>
              <w:t>А.С</w:t>
            </w:r>
            <w:proofErr w:type="spellEnd"/>
            <w:r w:rsidR="00DD2C23" w:rsidRPr="00223E47">
              <w:rPr>
                <w:sz w:val="28"/>
                <w:szCs w:val="28"/>
              </w:rPr>
              <w:t>.</w:t>
            </w:r>
          </w:p>
        </w:tc>
      </w:tr>
      <w:tr w:rsidR="00DD2C23" w:rsidRPr="00223E47" w14:paraId="03ACDA25" w14:textId="77777777" w:rsidTr="00CD574E">
        <w:tc>
          <w:tcPr>
            <w:tcW w:w="5151" w:type="dxa"/>
            <w:shd w:val="clear" w:color="auto" w:fill="auto"/>
          </w:tcPr>
          <w:p w14:paraId="23B433CB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5333C22B" w14:textId="77777777" w:rsidR="00DD2C23" w:rsidRPr="00223E47" w:rsidRDefault="00CA2820" w:rsidP="00CD574E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«___»_____________</w:t>
            </w:r>
            <w:r w:rsidR="00DD2C23" w:rsidRPr="00223E47">
              <w:rPr>
                <w:sz w:val="28"/>
                <w:szCs w:val="28"/>
              </w:rPr>
              <w:t>201_ г.</w:t>
            </w:r>
          </w:p>
        </w:tc>
      </w:tr>
    </w:tbl>
    <w:p w14:paraId="19396DD9" w14:textId="77777777" w:rsidR="00DD2C23" w:rsidRPr="00223E47" w:rsidRDefault="00DD2C23" w:rsidP="00DD2C23">
      <w:pPr>
        <w:jc w:val="right"/>
        <w:rPr>
          <w:b/>
          <w:sz w:val="28"/>
          <w:szCs w:val="28"/>
        </w:rPr>
      </w:pPr>
    </w:p>
    <w:p w14:paraId="4B37DE58" w14:textId="77777777" w:rsidR="00DD2C23" w:rsidRPr="00223E47" w:rsidRDefault="00DD2C23" w:rsidP="00DD2C23">
      <w:pPr>
        <w:ind w:firstLine="748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В рабочую программу вносятся следующие изменения:</w:t>
      </w:r>
    </w:p>
    <w:tbl>
      <w:tblPr>
        <w:tblStyle w:val="a7"/>
        <w:tblW w:w="10060" w:type="dxa"/>
        <w:tblLook w:val="04A0" w:firstRow="1" w:lastRow="0" w:firstColumn="1" w:lastColumn="0" w:noHBand="0" w:noVBand="1"/>
      </w:tblPr>
      <w:tblGrid>
        <w:gridCol w:w="421"/>
        <w:gridCol w:w="7512"/>
        <w:gridCol w:w="2127"/>
      </w:tblGrid>
      <w:tr w:rsidR="00CA2820" w:rsidRPr="00223E47" w14:paraId="12434282" w14:textId="77777777" w:rsidTr="00CA2820">
        <w:tc>
          <w:tcPr>
            <w:tcW w:w="421" w:type="dxa"/>
          </w:tcPr>
          <w:p w14:paraId="3959BEDE" w14:textId="77777777" w:rsidR="00CA2820" w:rsidRPr="00223E47" w:rsidRDefault="00CA2820" w:rsidP="00D642AF">
            <w:pPr>
              <w:pStyle w:val="a8"/>
              <w:numPr>
                <w:ilvl w:val="0"/>
                <w:numId w:val="8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512" w:type="dxa"/>
          </w:tcPr>
          <w:p w14:paraId="42FC2FE0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5FC58D6C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38CF5B66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05F238DE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27" w:type="dxa"/>
          </w:tcPr>
          <w:p w14:paraId="387C43D6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</w:tr>
      <w:tr w:rsidR="00CA2820" w:rsidRPr="00223E47" w14:paraId="7ABD41FB" w14:textId="77777777" w:rsidTr="00CA2820">
        <w:tc>
          <w:tcPr>
            <w:tcW w:w="421" w:type="dxa"/>
          </w:tcPr>
          <w:p w14:paraId="395B3FEE" w14:textId="77777777" w:rsidR="00CA2820" w:rsidRPr="00223E47" w:rsidRDefault="00CA2820" w:rsidP="00D642AF">
            <w:pPr>
              <w:pStyle w:val="a8"/>
              <w:numPr>
                <w:ilvl w:val="0"/>
                <w:numId w:val="8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512" w:type="dxa"/>
          </w:tcPr>
          <w:p w14:paraId="7CB06AF8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1704A04F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2786C60D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7868A1E8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27" w:type="dxa"/>
          </w:tcPr>
          <w:p w14:paraId="61184288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</w:tr>
      <w:tr w:rsidR="00CA2820" w:rsidRPr="00223E47" w14:paraId="5DCCD180" w14:textId="77777777" w:rsidTr="00CA2820">
        <w:tc>
          <w:tcPr>
            <w:tcW w:w="421" w:type="dxa"/>
          </w:tcPr>
          <w:p w14:paraId="49992D93" w14:textId="77777777" w:rsidR="00CA2820" w:rsidRPr="00223E47" w:rsidRDefault="00CA2820" w:rsidP="00D642AF">
            <w:pPr>
              <w:pStyle w:val="a8"/>
              <w:numPr>
                <w:ilvl w:val="0"/>
                <w:numId w:val="8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512" w:type="dxa"/>
          </w:tcPr>
          <w:p w14:paraId="14762FC1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1512C04E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0B6824DD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355AF26D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27" w:type="dxa"/>
          </w:tcPr>
          <w:p w14:paraId="7D1305A7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</w:tr>
    </w:tbl>
    <w:p w14:paraId="158E02D4" w14:textId="77777777" w:rsidR="00DD2C23" w:rsidRPr="00223E47" w:rsidRDefault="00DD2C23" w:rsidP="00CA2820">
      <w:pPr>
        <w:jc w:val="both"/>
        <w:rPr>
          <w:sz w:val="28"/>
          <w:szCs w:val="28"/>
        </w:rPr>
      </w:pPr>
    </w:p>
    <w:p w14:paraId="040F4501" w14:textId="77777777" w:rsidR="00DD2C23" w:rsidRPr="00223E47" w:rsidRDefault="00DD2C23" w:rsidP="00CA2820">
      <w:pPr>
        <w:ind w:firstLine="748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Рабочая программа пе</w:t>
      </w:r>
      <w:r w:rsidR="00CA2820" w:rsidRPr="00223E47">
        <w:rPr>
          <w:sz w:val="28"/>
          <w:szCs w:val="28"/>
        </w:rPr>
        <w:t>ресмотрена на заседании кафедры</w:t>
      </w:r>
    </w:p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3474"/>
        <w:gridCol w:w="3114"/>
        <w:gridCol w:w="3477"/>
      </w:tblGrid>
      <w:tr w:rsidR="00DD2C23" w:rsidRPr="00223E47" w14:paraId="7E670A24" w14:textId="77777777" w:rsidTr="00CA2820">
        <w:tc>
          <w:tcPr>
            <w:tcW w:w="3474" w:type="dxa"/>
          </w:tcPr>
          <w:p w14:paraId="58D6DD80" w14:textId="77777777" w:rsidR="00DD2C23" w:rsidRPr="00223E47" w:rsidRDefault="00DD2C23" w:rsidP="00EF23DE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ротокол </w:t>
            </w:r>
            <w:proofErr w:type="gramStart"/>
            <w:r w:rsidRPr="00223E47">
              <w:rPr>
                <w:sz w:val="28"/>
                <w:szCs w:val="28"/>
              </w:rPr>
              <w:t>№  _</w:t>
            </w:r>
            <w:proofErr w:type="gramEnd"/>
            <w:r w:rsidRPr="00223E47">
              <w:rPr>
                <w:sz w:val="28"/>
                <w:szCs w:val="28"/>
              </w:rPr>
              <w:t>_________</w:t>
            </w:r>
          </w:p>
        </w:tc>
        <w:tc>
          <w:tcPr>
            <w:tcW w:w="6591" w:type="dxa"/>
            <w:gridSpan w:val="2"/>
          </w:tcPr>
          <w:p w14:paraId="45FC62CC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   « </w:t>
            </w:r>
            <w:r w:rsidRPr="00223E47">
              <w:rPr>
                <w:sz w:val="28"/>
                <w:szCs w:val="28"/>
                <w:u w:val="single"/>
              </w:rPr>
              <w:t xml:space="preserve">        </w:t>
            </w:r>
            <w:r w:rsidRPr="00223E47">
              <w:rPr>
                <w:sz w:val="28"/>
                <w:szCs w:val="28"/>
              </w:rPr>
              <w:t xml:space="preserve"> »  </w:t>
            </w:r>
            <w:r w:rsidRPr="00223E47">
              <w:rPr>
                <w:sz w:val="28"/>
                <w:szCs w:val="28"/>
                <w:u w:val="single"/>
              </w:rPr>
              <w:t xml:space="preserve">                       </w:t>
            </w:r>
            <w:r w:rsidRPr="00223E47">
              <w:rPr>
                <w:sz w:val="28"/>
                <w:szCs w:val="28"/>
              </w:rPr>
              <w:t xml:space="preserve">  201__ г.</w:t>
            </w:r>
          </w:p>
        </w:tc>
      </w:tr>
      <w:tr w:rsidR="00DD2C23" w:rsidRPr="00223E47" w14:paraId="2641EDE1" w14:textId="77777777" w:rsidTr="00CA2820">
        <w:tc>
          <w:tcPr>
            <w:tcW w:w="3474" w:type="dxa"/>
            <w:tcBorders>
              <w:bottom w:val="single" w:sz="4" w:space="0" w:color="auto"/>
            </w:tcBorders>
          </w:tcPr>
          <w:p w14:paraId="51FD05B5" w14:textId="3870D243" w:rsidR="00DD2C23" w:rsidRPr="00223E47" w:rsidRDefault="00DD2C23" w:rsidP="005874E5">
            <w:pPr>
              <w:rPr>
                <w:sz w:val="28"/>
                <w:szCs w:val="28"/>
              </w:rPr>
            </w:pPr>
          </w:p>
          <w:p w14:paraId="00041A47" w14:textId="77777777" w:rsidR="00DD2C23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в. кафедрой</w:t>
            </w:r>
            <w:r w:rsidR="009C64CD">
              <w:rPr>
                <w:sz w:val="28"/>
                <w:szCs w:val="28"/>
              </w:rPr>
              <w:t>,</w:t>
            </w:r>
          </w:p>
          <w:p w14:paraId="72D0C9B1" w14:textId="5B3F1E38" w:rsidR="009C64CD" w:rsidRPr="00223E47" w:rsidRDefault="009C64CD" w:rsidP="005874E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-м.н., доцент</w:t>
            </w:r>
          </w:p>
        </w:tc>
        <w:tc>
          <w:tcPr>
            <w:tcW w:w="3114" w:type="dxa"/>
            <w:tcBorders>
              <w:bottom w:val="single" w:sz="4" w:space="0" w:color="auto"/>
            </w:tcBorders>
            <w:vAlign w:val="center"/>
          </w:tcPr>
          <w:p w14:paraId="4ED67C71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77" w:type="dxa"/>
            <w:tcBorders>
              <w:bottom w:val="single" w:sz="4" w:space="0" w:color="auto"/>
            </w:tcBorders>
            <w:vAlign w:val="bottom"/>
          </w:tcPr>
          <w:p w14:paraId="1570DFAF" w14:textId="77777777" w:rsidR="00DD2C23" w:rsidRPr="00223E47" w:rsidRDefault="00CA2820" w:rsidP="00CA2820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ементьев Ю. И.</w:t>
            </w:r>
          </w:p>
        </w:tc>
      </w:tr>
      <w:tr w:rsidR="00DD2C23" w:rsidRPr="00223E47" w14:paraId="63A61E9C" w14:textId="77777777" w:rsidTr="00CA2820">
        <w:tc>
          <w:tcPr>
            <w:tcW w:w="3474" w:type="dxa"/>
            <w:tcBorders>
              <w:top w:val="single" w:sz="4" w:space="0" w:color="auto"/>
            </w:tcBorders>
            <w:vAlign w:val="center"/>
          </w:tcPr>
          <w:p w14:paraId="4A4F9825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должность</w:t>
            </w:r>
            <w:proofErr w:type="gramEnd"/>
            <w:r w:rsidRPr="00223E47">
              <w:rPr>
                <w:sz w:val="22"/>
                <w:szCs w:val="22"/>
              </w:rPr>
              <w:t>, степень, звание)</w:t>
            </w:r>
          </w:p>
        </w:tc>
        <w:tc>
          <w:tcPr>
            <w:tcW w:w="3114" w:type="dxa"/>
            <w:tcBorders>
              <w:top w:val="single" w:sz="4" w:space="0" w:color="auto"/>
            </w:tcBorders>
            <w:vAlign w:val="center"/>
          </w:tcPr>
          <w:p w14:paraId="6A8CA140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proofErr w:type="gramStart"/>
            <w:r w:rsidRPr="00223E47">
              <w:rPr>
                <w:sz w:val="22"/>
                <w:szCs w:val="22"/>
              </w:rPr>
              <w:t>подпись</w:t>
            </w:r>
            <w:proofErr w:type="gramEnd"/>
          </w:p>
        </w:tc>
        <w:tc>
          <w:tcPr>
            <w:tcW w:w="3477" w:type="dxa"/>
            <w:tcBorders>
              <w:top w:val="single" w:sz="4" w:space="0" w:color="auto"/>
            </w:tcBorders>
            <w:vAlign w:val="center"/>
          </w:tcPr>
          <w:p w14:paraId="3012FDFA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Фамилия, инициалы)</w:t>
            </w:r>
          </w:p>
        </w:tc>
      </w:tr>
    </w:tbl>
    <w:p w14:paraId="76F128C0" w14:textId="77777777" w:rsidR="00DD2C23" w:rsidRPr="00223E47" w:rsidRDefault="00DD2C23" w:rsidP="00CA2820">
      <w:pPr>
        <w:rPr>
          <w:sz w:val="28"/>
          <w:szCs w:val="28"/>
          <w:u w:val="single"/>
        </w:rPr>
      </w:pPr>
    </w:p>
    <w:tbl>
      <w:tblPr>
        <w:tblW w:w="10065" w:type="dxa"/>
        <w:tblLayout w:type="fixed"/>
        <w:tblLook w:val="01E0" w:firstRow="1" w:lastRow="1" w:firstColumn="1" w:lastColumn="1" w:noHBand="0" w:noVBand="0"/>
      </w:tblPr>
      <w:tblGrid>
        <w:gridCol w:w="3474"/>
        <w:gridCol w:w="3114"/>
        <w:gridCol w:w="65"/>
        <w:gridCol w:w="3412"/>
      </w:tblGrid>
      <w:tr w:rsidR="00DD2C23" w:rsidRPr="00223E47" w14:paraId="650CAC76" w14:textId="77777777" w:rsidTr="00830DAC">
        <w:tc>
          <w:tcPr>
            <w:tcW w:w="10065" w:type="dxa"/>
            <w:gridSpan w:val="4"/>
            <w:tcBorders>
              <w:bottom w:val="single" w:sz="4" w:space="0" w:color="auto"/>
            </w:tcBorders>
          </w:tcPr>
          <w:p w14:paraId="1CB5450A" w14:textId="77777777" w:rsidR="00DD2C23" w:rsidRPr="00223E47" w:rsidRDefault="00DD2C23" w:rsidP="005874E5">
            <w:pPr>
              <w:rPr>
                <w:sz w:val="28"/>
                <w:szCs w:val="28"/>
                <w:u w:val="single"/>
              </w:rPr>
            </w:pPr>
            <w:r w:rsidRPr="00223E47">
              <w:rPr>
                <w:sz w:val="28"/>
                <w:szCs w:val="28"/>
                <w:u w:val="single"/>
              </w:rPr>
              <w:t>Рабочая программа одобрена методическим советом по направлению подготовки (специальности)</w:t>
            </w:r>
          </w:p>
          <w:p w14:paraId="71264AB3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</w:tr>
      <w:tr w:rsidR="00DD2C23" w:rsidRPr="00223E47" w14:paraId="0677C1BC" w14:textId="77777777" w:rsidTr="00830DAC">
        <w:tc>
          <w:tcPr>
            <w:tcW w:w="10065" w:type="dxa"/>
            <w:gridSpan w:val="4"/>
            <w:tcBorders>
              <w:top w:val="single" w:sz="4" w:space="0" w:color="auto"/>
            </w:tcBorders>
          </w:tcPr>
          <w:p w14:paraId="32411963" w14:textId="77777777" w:rsidR="00DD2C23" w:rsidRPr="00223E47" w:rsidRDefault="00DD2C23" w:rsidP="005874E5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шифр</w:t>
            </w:r>
            <w:proofErr w:type="gramEnd"/>
            <w:r w:rsidRPr="00223E47">
              <w:rPr>
                <w:sz w:val="22"/>
                <w:szCs w:val="22"/>
              </w:rPr>
              <w:t>, наименование)</w:t>
            </w:r>
          </w:p>
        </w:tc>
      </w:tr>
      <w:tr w:rsidR="00DD2C23" w:rsidRPr="00223E47" w14:paraId="5ED62B4F" w14:textId="77777777" w:rsidTr="00830DAC">
        <w:tc>
          <w:tcPr>
            <w:tcW w:w="3474" w:type="dxa"/>
          </w:tcPr>
          <w:p w14:paraId="3B5009D0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ротокол </w:t>
            </w:r>
            <w:proofErr w:type="gramStart"/>
            <w:r w:rsidRPr="00223E47">
              <w:rPr>
                <w:sz w:val="28"/>
                <w:szCs w:val="28"/>
              </w:rPr>
              <w:t>№  _</w:t>
            </w:r>
            <w:proofErr w:type="gramEnd"/>
            <w:r w:rsidRPr="00223E47">
              <w:rPr>
                <w:sz w:val="28"/>
                <w:szCs w:val="28"/>
              </w:rPr>
              <w:t>_________</w:t>
            </w:r>
          </w:p>
        </w:tc>
        <w:tc>
          <w:tcPr>
            <w:tcW w:w="6591" w:type="dxa"/>
            <w:gridSpan w:val="3"/>
          </w:tcPr>
          <w:p w14:paraId="0895331A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« </w:t>
            </w:r>
            <w:r w:rsidRPr="00223E47">
              <w:rPr>
                <w:sz w:val="28"/>
                <w:szCs w:val="28"/>
                <w:u w:val="single"/>
              </w:rPr>
              <w:t xml:space="preserve">       </w:t>
            </w:r>
            <w:r w:rsidRPr="00223E47">
              <w:rPr>
                <w:sz w:val="28"/>
                <w:szCs w:val="28"/>
              </w:rPr>
              <w:t xml:space="preserve"> »</w:t>
            </w:r>
            <w:r w:rsidRPr="00223E47">
              <w:rPr>
                <w:sz w:val="28"/>
                <w:szCs w:val="28"/>
                <w:u w:val="single"/>
              </w:rPr>
              <w:t xml:space="preserve">                                 </w:t>
            </w:r>
            <w:r w:rsidRPr="00223E47">
              <w:rPr>
                <w:sz w:val="28"/>
                <w:szCs w:val="28"/>
              </w:rPr>
              <w:t>201___ г.</w:t>
            </w:r>
          </w:p>
        </w:tc>
      </w:tr>
      <w:tr w:rsidR="00DD2C23" w:rsidRPr="00223E47" w14:paraId="04288C46" w14:textId="77777777" w:rsidTr="00830DAC">
        <w:tc>
          <w:tcPr>
            <w:tcW w:w="3474" w:type="dxa"/>
            <w:tcBorders>
              <w:bottom w:val="single" w:sz="4" w:space="0" w:color="auto"/>
            </w:tcBorders>
          </w:tcPr>
          <w:p w14:paraId="59485EB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дседатель методического совета</w:t>
            </w:r>
            <w:r w:rsidR="00EB3B36" w:rsidRPr="00223E47">
              <w:rPr>
                <w:sz w:val="28"/>
                <w:szCs w:val="28"/>
              </w:rPr>
              <w:t>,</w:t>
            </w:r>
          </w:p>
          <w:p w14:paraId="4867B88D" w14:textId="77777777" w:rsidR="00830DAC" w:rsidRPr="00223E47" w:rsidRDefault="00830DAC" w:rsidP="005874E5">
            <w:pPr>
              <w:rPr>
                <w:sz w:val="28"/>
                <w:szCs w:val="28"/>
              </w:rPr>
            </w:pPr>
            <w:proofErr w:type="spellStart"/>
            <w:r w:rsidRPr="00223E47">
              <w:rPr>
                <w:sz w:val="28"/>
                <w:szCs w:val="28"/>
              </w:rPr>
              <w:t>д.т.н</w:t>
            </w:r>
            <w:proofErr w:type="spellEnd"/>
            <w:r w:rsidRPr="00223E47">
              <w:rPr>
                <w:sz w:val="28"/>
                <w:szCs w:val="28"/>
              </w:rPr>
              <w:t>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auto"/>
            </w:tcBorders>
            <w:vAlign w:val="center"/>
          </w:tcPr>
          <w:p w14:paraId="4E1FDA08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12" w:type="dxa"/>
            <w:tcBorders>
              <w:bottom w:val="single" w:sz="4" w:space="0" w:color="auto"/>
            </w:tcBorders>
            <w:vAlign w:val="bottom"/>
          </w:tcPr>
          <w:p w14:paraId="36FC3275" w14:textId="77777777" w:rsidR="00DD2C23" w:rsidRPr="00223E47" w:rsidRDefault="00830DAC" w:rsidP="00CA2820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чаев Е. Е.</w:t>
            </w:r>
          </w:p>
        </w:tc>
      </w:tr>
      <w:tr w:rsidR="00DD2C23" w:rsidRPr="00223E47" w14:paraId="4645732C" w14:textId="77777777" w:rsidTr="00830DAC">
        <w:tblPrEx>
          <w:tblLook w:val="0000" w:firstRow="0" w:lastRow="0" w:firstColumn="0" w:lastColumn="0" w:noHBand="0" w:noVBand="0"/>
        </w:tblPrEx>
        <w:tc>
          <w:tcPr>
            <w:tcW w:w="3474" w:type="dxa"/>
            <w:vAlign w:val="center"/>
          </w:tcPr>
          <w:p w14:paraId="2299FDC6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должность</w:t>
            </w:r>
            <w:proofErr w:type="gramEnd"/>
            <w:r w:rsidRPr="00223E47">
              <w:rPr>
                <w:sz w:val="22"/>
                <w:szCs w:val="22"/>
              </w:rPr>
              <w:t>, степень, звание)</w:t>
            </w:r>
          </w:p>
        </w:tc>
        <w:tc>
          <w:tcPr>
            <w:tcW w:w="3114" w:type="dxa"/>
            <w:vAlign w:val="center"/>
          </w:tcPr>
          <w:p w14:paraId="08A94C15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proofErr w:type="gramStart"/>
            <w:r w:rsidRPr="00223E47">
              <w:rPr>
                <w:sz w:val="22"/>
                <w:szCs w:val="22"/>
              </w:rPr>
              <w:t>подпись</w:t>
            </w:r>
            <w:proofErr w:type="gramEnd"/>
          </w:p>
        </w:tc>
        <w:tc>
          <w:tcPr>
            <w:tcW w:w="3477" w:type="dxa"/>
            <w:gridSpan w:val="2"/>
            <w:vAlign w:val="center"/>
          </w:tcPr>
          <w:p w14:paraId="61D8691D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Фамилия, инициалы)</w:t>
            </w:r>
          </w:p>
        </w:tc>
      </w:tr>
    </w:tbl>
    <w:p w14:paraId="71603F90" w14:textId="77777777" w:rsidR="00DD2C23" w:rsidRPr="00223E47" w:rsidRDefault="00DD2C23" w:rsidP="00CA2820">
      <w:pPr>
        <w:rPr>
          <w:sz w:val="28"/>
          <w:szCs w:val="28"/>
        </w:rPr>
      </w:pPr>
    </w:p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4608"/>
        <w:gridCol w:w="1980"/>
        <w:gridCol w:w="3477"/>
      </w:tblGrid>
      <w:tr w:rsidR="00DD2C23" w:rsidRPr="00223E47" w14:paraId="2D832BB4" w14:textId="77777777" w:rsidTr="00CA2820">
        <w:trPr>
          <w:cantSplit/>
        </w:trPr>
        <w:tc>
          <w:tcPr>
            <w:tcW w:w="10065" w:type="dxa"/>
            <w:gridSpan w:val="3"/>
          </w:tcPr>
          <w:p w14:paraId="14737CB0" w14:textId="77777777" w:rsidR="00DD2C23" w:rsidRPr="00223E47" w:rsidRDefault="00DD2C23" w:rsidP="00CA2820">
            <w:pPr>
              <w:ind w:left="-57" w:right="-57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DD2C23" w:rsidRPr="00223E47" w14:paraId="5B4E92C0" w14:textId="77777777" w:rsidTr="00CA2820">
        <w:tc>
          <w:tcPr>
            <w:tcW w:w="4608" w:type="dxa"/>
          </w:tcPr>
          <w:p w14:paraId="1C3061F9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14:paraId="072B4F2C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77" w:type="dxa"/>
            <w:vAlign w:val="center"/>
          </w:tcPr>
          <w:p w14:paraId="238909ED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0D630CCE" w14:textId="77777777" w:rsidTr="00CA2820">
        <w:tc>
          <w:tcPr>
            <w:tcW w:w="4608" w:type="dxa"/>
            <w:tcBorders>
              <w:bottom w:val="single" w:sz="4" w:space="0" w:color="auto"/>
            </w:tcBorders>
          </w:tcPr>
          <w:p w14:paraId="7060BECB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чальник УМУ</w:t>
            </w:r>
            <w:r w:rsidR="00830DAC" w:rsidRPr="00223E47">
              <w:rPr>
                <w:sz w:val="28"/>
                <w:szCs w:val="28"/>
              </w:rPr>
              <w:t>, к.т.н., доцент</w:t>
            </w:r>
          </w:p>
        </w:tc>
        <w:tc>
          <w:tcPr>
            <w:tcW w:w="1980" w:type="dxa"/>
            <w:tcBorders>
              <w:bottom w:val="single" w:sz="4" w:space="0" w:color="auto"/>
            </w:tcBorders>
            <w:vAlign w:val="center"/>
          </w:tcPr>
          <w:p w14:paraId="4A8452EE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77" w:type="dxa"/>
            <w:tcBorders>
              <w:bottom w:val="single" w:sz="4" w:space="0" w:color="auto"/>
            </w:tcBorders>
            <w:vAlign w:val="center"/>
          </w:tcPr>
          <w:p w14:paraId="516E3E90" w14:textId="77777777" w:rsidR="00DD2C23" w:rsidRPr="00223E47" w:rsidRDefault="00830DAC" w:rsidP="00CA2820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Еланцев И. А.</w:t>
            </w:r>
          </w:p>
        </w:tc>
      </w:tr>
      <w:tr w:rsidR="00DD2C23" w:rsidRPr="00223E47" w14:paraId="236E1BF0" w14:textId="77777777" w:rsidTr="00CA2820">
        <w:tc>
          <w:tcPr>
            <w:tcW w:w="4608" w:type="dxa"/>
            <w:tcBorders>
              <w:top w:val="single" w:sz="4" w:space="0" w:color="auto"/>
            </w:tcBorders>
            <w:vAlign w:val="center"/>
          </w:tcPr>
          <w:p w14:paraId="2BEF034B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должность</w:t>
            </w:r>
            <w:proofErr w:type="gramEnd"/>
            <w:r w:rsidRPr="00223E47">
              <w:rPr>
                <w:sz w:val="22"/>
                <w:szCs w:val="22"/>
              </w:rPr>
              <w:t>, степень, звание)</w:t>
            </w:r>
          </w:p>
        </w:tc>
        <w:tc>
          <w:tcPr>
            <w:tcW w:w="1980" w:type="dxa"/>
            <w:tcBorders>
              <w:top w:val="single" w:sz="4" w:space="0" w:color="auto"/>
            </w:tcBorders>
            <w:vAlign w:val="center"/>
          </w:tcPr>
          <w:p w14:paraId="0B5E2087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proofErr w:type="gramStart"/>
            <w:r w:rsidRPr="00223E47">
              <w:rPr>
                <w:sz w:val="22"/>
                <w:szCs w:val="22"/>
              </w:rPr>
              <w:t>подпись</w:t>
            </w:r>
            <w:proofErr w:type="gramEnd"/>
          </w:p>
        </w:tc>
        <w:tc>
          <w:tcPr>
            <w:tcW w:w="3477" w:type="dxa"/>
            <w:tcBorders>
              <w:top w:val="single" w:sz="4" w:space="0" w:color="auto"/>
            </w:tcBorders>
            <w:vAlign w:val="center"/>
          </w:tcPr>
          <w:p w14:paraId="35128B13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Фамилия, инициалы)</w:t>
            </w:r>
          </w:p>
        </w:tc>
      </w:tr>
    </w:tbl>
    <w:p w14:paraId="52329D54" w14:textId="77777777" w:rsidR="004178D2" w:rsidRPr="00223E47" w:rsidRDefault="004178D2">
      <w:pPr>
        <w:rPr>
          <w:sz w:val="28"/>
          <w:szCs w:val="28"/>
        </w:rPr>
      </w:pPr>
    </w:p>
    <w:sectPr w:rsidR="004178D2" w:rsidRPr="00223E47" w:rsidSect="005874E5">
      <w:footerReference w:type="default" r:id="rId20"/>
      <w:pgSz w:w="11906" w:h="16838"/>
      <w:pgMar w:top="1134" w:right="686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931264" w14:textId="77777777" w:rsidR="0075790A" w:rsidRDefault="0075790A">
      <w:r>
        <w:separator/>
      </w:r>
    </w:p>
  </w:endnote>
  <w:endnote w:type="continuationSeparator" w:id="0">
    <w:p w14:paraId="3B41CB20" w14:textId="77777777" w:rsidR="0075790A" w:rsidRDefault="00757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04A13C" w14:textId="77777777" w:rsidR="00D47338" w:rsidRPr="003B4B65" w:rsidRDefault="00D47338" w:rsidP="002A7440">
    <w:pPr>
      <w:pStyle w:val="a5"/>
      <w:jc w:val="center"/>
      <w:rPr>
        <w:sz w:val="28"/>
        <w:szCs w:val="2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FA0B5E" w14:textId="77777777" w:rsidR="00D47338" w:rsidRPr="00130744" w:rsidRDefault="00D47338" w:rsidP="00130744">
    <w:pPr>
      <w:pStyle w:val="a5"/>
      <w:jc w:val="center"/>
      <w:rPr>
        <w:sz w:val="24"/>
        <w:szCs w:val="24"/>
      </w:rPr>
    </w:pPr>
    <w:r w:rsidRPr="00130744">
      <w:rPr>
        <w:rStyle w:val="a6"/>
        <w:sz w:val="24"/>
        <w:szCs w:val="24"/>
      </w:rPr>
      <w:fldChar w:fldCharType="begin"/>
    </w:r>
    <w:r w:rsidRPr="00130744">
      <w:rPr>
        <w:rStyle w:val="a6"/>
        <w:sz w:val="24"/>
        <w:szCs w:val="24"/>
      </w:rPr>
      <w:instrText xml:space="preserve"> PAGE </w:instrText>
    </w:r>
    <w:r w:rsidRPr="00130744">
      <w:rPr>
        <w:rStyle w:val="a6"/>
        <w:sz w:val="24"/>
        <w:szCs w:val="24"/>
      </w:rPr>
      <w:fldChar w:fldCharType="separate"/>
    </w:r>
    <w:r w:rsidR="00E950EC">
      <w:rPr>
        <w:rStyle w:val="a6"/>
        <w:noProof/>
        <w:sz w:val="24"/>
        <w:szCs w:val="24"/>
      </w:rPr>
      <w:t>6</w:t>
    </w:r>
    <w:r w:rsidRPr="00130744">
      <w:rPr>
        <w:rStyle w:val="a6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AB2B52" w14:textId="77777777" w:rsidR="00D47338" w:rsidRPr="00130744" w:rsidRDefault="00D47338" w:rsidP="00130744">
    <w:pPr>
      <w:pStyle w:val="a5"/>
      <w:jc w:val="center"/>
      <w:rPr>
        <w:sz w:val="24"/>
        <w:szCs w:val="24"/>
      </w:rPr>
    </w:pPr>
    <w:r w:rsidRPr="00130744">
      <w:rPr>
        <w:rStyle w:val="a6"/>
        <w:sz w:val="24"/>
        <w:szCs w:val="24"/>
      </w:rPr>
      <w:fldChar w:fldCharType="begin"/>
    </w:r>
    <w:r w:rsidRPr="00130744">
      <w:rPr>
        <w:rStyle w:val="a6"/>
        <w:sz w:val="24"/>
        <w:szCs w:val="24"/>
      </w:rPr>
      <w:instrText xml:space="preserve"> PAGE </w:instrText>
    </w:r>
    <w:r w:rsidRPr="00130744">
      <w:rPr>
        <w:rStyle w:val="a6"/>
        <w:sz w:val="24"/>
        <w:szCs w:val="24"/>
      </w:rPr>
      <w:fldChar w:fldCharType="separate"/>
    </w:r>
    <w:r w:rsidR="00E950EC">
      <w:rPr>
        <w:rStyle w:val="a6"/>
        <w:noProof/>
        <w:sz w:val="24"/>
        <w:szCs w:val="24"/>
      </w:rPr>
      <w:t>16</w:t>
    </w:r>
    <w:r w:rsidRPr="00130744">
      <w:rPr>
        <w:rStyle w:val="a6"/>
        <w:sz w:val="24"/>
        <w:szCs w:val="24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F91610" w14:textId="77777777" w:rsidR="00D47338" w:rsidRPr="00F2593C" w:rsidRDefault="00D47338" w:rsidP="00130744">
    <w:pPr>
      <w:pStyle w:val="a5"/>
      <w:jc w:val="center"/>
      <w:rPr>
        <w:sz w:val="24"/>
        <w:szCs w:val="24"/>
      </w:rPr>
    </w:pPr>
    <w:r w:rsidRPr="00F2593C">
      <w:rPr>
        <w:rStyle w:val="a6"/>
        <w:sz w:val="24"/>
        <w:szCs w:val="24"/>
      </w:rPr>
      <w:fldChar w:fldCharType="begin"/>
    </w:r>
    <w:r w:rsidRPr="00F2593C">
      <w:rPr>
        <w:rStyle w:val="a6"/>
        <w:sz w:val="24"/>
        <w:szCs w:val="24"/>
      </w:rPr>
      <w:instrText xml:space="preserve"> PAGE </w:instrText>
    </w:r>
    <w:r w:rsidRPr="00F2593C">
      <w:rPr>
        <w:rStyle w:val="a6"/>
        <w:sz w:val="24"/>
        <w:szCs w:val="24"/>
      </w:rPr>
      <w:fldChar w:fldCharType="separate"/>
    </w:r>
    <w:r w:rsidR="00E950EC">
      <w:rPr>
        <w:rStyle w:val="a6"/>
        <w:noProof/>
        <w:sz w:val="24"/>
        <w:szCs w:val="24"/>
      </w:rPr>
      <w:t>22</w:t>
    </w:r>
    <w:r w:rsidRPr="00F2593C">
      <w:rPr>
        <w:rStyle w:val="a6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4329DF" w14:textId="77777777" w:rsidR="0075790A" w:rsidRDefault="0075790A">
      <w:r>
        <w:separator/>
      </w:r>
    </w:p>
  </w:footnote>
  <w:footnote w:type="continuationSeparator" w:id="0">
    <w:p w14:paraId="320B3FBA" w14:textId="77777777" w:rsidR="0075790A" w:rsidRDefault="007579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1">
    <w:nsid w:val="00000006"/>
    <w:multiLevelType w:val="singleLevel"/>
    <w:tmpl w:val="00000006"/>
    <w:name w:val="WW8Num6"/>
    <w:lvl w:ilvl="0"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Times New Roman" w:hAnsi="Times New Roman"/>
      </w:rPr>
    </w:lvl>
  </w:abstractNum>
  <w:abstractNum w:abstractNumId="2">
    <w:nsid w:val="05793067"/>
    <w:multiLevelType w:val="hybridMultilevel"/>
    <w:tmpl w:val="1E8403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542D8"/>
    <w:multiLevelType w:val="multilevel"/>
    <w:tmpl w:val="F7FAB8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</w:rPr>
    </w:lvl>
  </w:abstractNum>
  <w:abstractNum w:abstractNumId="4">
    <w:nsid w:val="07894161"/>
    <w:multiLevelType w:val="hybridMultilevel"/>
    <w:tmpl w:val="DEF88A9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1A73E7"/>
    <w:multiLevelType w:val="hybridMultilevel"/>
    <w:tmpl w:val="617676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1F5E6B"/>
    <w:multiLevelType w:val="hybridMultilevel"/>
    <w:tmpl w:val="ECE0DD34"/>
    <w:lvl w:ilvl="0" w:tplc="0419000F">
      <w:start w:val="1"/>
      <w:numFmt w:val="decimal"/>
      <w:lvlText w:val="%1."/>
      <w:lvlJc w:val="left"/>
      <w:pPr>
        <w:ind w:left="54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BF65E9"/>
    <w:multiLevelType w:val="hybridMultilevel"/>
    <w:tmpl w:val="DD7444A4"/>
    <w:lvl w:ilvl="0" w:tplc="9D52F55A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F196A62"/>
    <w:multiLevelType w:val="hybridMultilevel"/>
    <w:tmpl w:val="DB42FF7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F655214"/>
    <w:multiLevelType w:val="hybridMultilevel"/>
    <w:tmpl w:val="132CCB7C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FA846A9"/>
    <w:multiLevelType w:val="multilevel"/>
    <w:tmpl w:val="6EDA1A8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">
    <w:nsid w:val="15602696"/>
    <w:multiLevelType w:val="hybridMultilevel"/>
    <w:tmpl w:val="6646FB4E"/>
    <w:lvl w:ilvl="0" w:tplc="2242C0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8F08C2"/>
    <w:multiLevelType w:val="hybridMultilevel"/>
    <w:tmpl w:val="6B30A3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FD4A71"/>
    <w:multiLevelType w:val="multilevel"/>
    <w:tmpl w:val="500E8874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2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850" w:hanging="2160"/>
      </w:pPr>
      <w:rPr>
        <w:rFonts w:hint="default"/>
      </w:rPr>
    </w:lvl>
  </w:abstractNum>
  <w:abstractNum w:abstractNumId="14">
    <w:nsid w:val="24C430C4"/>
    <w:multiLevelType w:val="multilevel"/>
    <w:tmpl w:val="CBAAC34C"/>
    <w:lvl w:ilvl="0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1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1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8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8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55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94" w:hanging="2160"/>
      </w:pPr>
      <w:rPr>
        <w:rFonts w:hint="default"/>
      </w:rPr>
    </w:lvl>
  </w:abstractNum>
  <w:abstractNum w:abstractNumId="15">
    <w:nsid w:val="25073957"/>
    <w:multiLevelType w:val="hybridMultilevel"/>
    <w:tmpl w:val="20B88652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6012502"/>
    <w:multiLevelType w:val="hybridMultilevel"/>
    <w:tmpl w:val="0852A9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A95EA9"/>
    <w:multiLevelType w:val="hybridMultilevel"/>
    <w:tmpl w:val="A4ACD0AA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280E5E80"/>
    <w:multiLevelType w:val="hybridMultilevel"/>
    <w:tmpl w:val="E41456EC"/>
    <w:lvl w:ilvl="0" w:tplc="E7A656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3F435F"/>
    <w:multiLevelType w:val="hybridMultilevel"/>
    <w:tmpl w:val="4AA4F40E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3ADC4405"/>
    <w:multiLevelType w:val="hybridMultilevel"/>
    <w:tmpl w:val="4CDE57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DD3200"/>
    <w:multiLevelType w:val="hybridMultilevel"/>
    <w:tmpl w:val="D62E55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8C1D92"/>
    <w:multiLevelType w:val="multilevel"/>
    <w:tmpl w:val="6852AA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</w:rPr>
    </w:lvl>
  </w:abstractNum>
  <w:abstractNum w:abstractNumId="23">
    <w:nsid w:val="4E7A6DAC"/>
    <w:multiLevelType w:val="hybridMultilevel"/>
    <w:tmpl w:val="DFB81982"/>
    <w:lvl w:ilvl="0" w:tplc="2242C0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7C6333"/>
    <w:multiLevelType w:val="hybridMultilevel"/>
    <w:tmpl w:val="ECE0DD34"/>
    <w:lvl w:ilvl="0" w:tplc="0419000F">
      <w:start w:val="1"/>
      <w:numFmt w:val="decimal"/>
      <w:lvlText w:val="%1."/>
      <w:lvlJc w:val="left"/>
      <w:pPr>
        <w:ind w:left="54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CF577E"/>
    <w:multiLevelType w:val="hybridMultilevel"/>
    <w:tmpl w:val="693482EE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B18615E"/>
    <w:multiLevelType w:val="hybridMultilevel"/>
    <w:tmpl w:val="7292D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EF368B"/>
    <w:multiLevelType w:val="hybridMultilevel"/>
    <w:tmpl w:val="A282FA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716F54"/>
    <w:multiLevelType w:val="hybridMultilevel"/>
    <w:tmpl w:val="82BCF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291E7E"/>
    <w:multiLevelType w:val="hybridMultilevel"/>
    <w:tmpl w:val="F4DE69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504B72"/>
    <w:multiLevelType w:val="hybridMultilevel"/>
    <w:tmpl w:val="36D84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0F6BCD"/>
    <w:multiLevelType w:val="hybridMultilevel"/>
    <w:tmpl w:val="A33830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5826C0"/>
    <w:multiLevelType w:val="hybridMultilevel"/>
    <w:tmpl w:val="929E2956"/>
    <w:lvl w:ilvl="0" w:tplc="2242C0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327F4E"/>
    <w:multiLevelType w:val="hybridMultilevel"/>
    <w:tmpl w:val="6A023C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5706E3"/>
    <w:multiLevelType w:val="hybridMultilevel"/>
    <w:tmpl w:val="4978E3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1277A0"/>
    <w:multiLevelType w:val="hybridMultilevel"/>
    <w:tmpl w:val="1E2E172A"/>
    <w:lvl w:ilvl="0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727A75C7"/>
    <w:multiLevelType w:val="hybridMultilevel"/>
    <w:tmpl w:val="1BB200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ACACD78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A039CB"/>
    <w:multiLevelType w:val="hybridMultilevel"/>
    <w:tmpl w:val="B93819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8"/>
  </w:num>
  <w:num w:numId="4">
    <w:abstractNumId w:val="19"/>
  </w:num>
  <w:num w:numId="5">
    <w:abstractNumId w:val="0"/>
  </w:num>
  <w:num w:numId="6">
    <w:abstractNumId w:val="15"/>
  </w:num>
  <w:num w:numId="7">
    <w:abstractNumId w:val="21"/>
  </w:num>
  <w:num w:numId="8">
    <w:abstractNumId w:val="20"/>
  </w:num>
  <w:num w:numId="9">
    <w:abstractNumId w:val="27"/>
  </w:num>
  <w:num w:numId="10">
    <w:abstractNumId w:val="17"/>
  </w:num>
  <w:num w:numId="11">
    <w:abstractNumId w:val="25"/>
  </w:num>
  <w:num w:numId="12">
    <w:abstractNumId w:val="34"/>
  </w:num>
  <w:num w:numId="13">
    <w:abstractNumId w:val="33"/>
  </w:num>
  <w:num w:numId="14">
    <w:abstractNumId w:val="5"/>
  </w:num>
  <w:num w:numId="15">
    <w:abstractNumId w:val="31"/>
  </w:num>
  <w:num w:numId="16">
    <w:abstractNumId w:val="18"/>
  </w:num>
  <w:num w:numId="17">
    <w:abstractNumId w:val="22"/>
  </w:num>
  <w:num w:numId="18">
    <w:abstractNumId w:val="32"/>
  </w:num>
  <w:num w:numId="19">
    <w:abstractNumId w:val="11"/>
  </w:num>
  <w:num w:numId="20">
    <w:abstractNumId w:val="23"/>
  </w:num>
  <w:num w:numId="21">
    <w:abstractNumId w:val="29"/>
  </w:num>
  <w:num w:numId="22">
    <w:abstractNumId w:val="3"/>
  </w:num>
  <w:num w:numId="23">
    <w:abstractNumId w:val="36"/>
  </w:num>
  <w:num w:numId="24">
    <w:abstractNumId w:val="14"/>
  </w:num>
  <w:num w:numId="25">
    <w:abstractNumId w:val="26"/>
  </w:num>
  <w:num w:numId="26">
    <w:abstractNumId w:val="4"/>
  </w:num>
  <w:num w:numId="27">
    <w:abstractNumId w:val="35"/>
  </w:num>
  <w:num w:numId="28">
    <w:abstractNumId w:val="9"/>
  </w:num>
  <w:num w:numId="29">
    <w:abstractNumId w:val="37"/>
  </w:num>
  <w:num w:numId="30">
    <w:abstractNumId w:val="12"/>
  </w:num>
  <w:num w:numId="31">
    <w:abstractNumId w:val="28"/>
  </w:num>
  <w:num w:numId="32">
    <w:abstractNumId w:val="24"/>
  </w:num>
  <w:num w:numId="33">
    <w:abstractNumId w:val="7"/>
  </w:num>
  <w:num w:numId="34">
    <w:abstractNumId w:val="10"/>
  </w:num>
  <w:num w:numId="35">
    <w:abstractNumId w:val="2"/>
  </w:num>
  <w:num w:numId="36">
    <w:abstractNumId w:val="30"/>
  </w:num>
  <w:num w:numId="37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8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C23"/>
    <w:rsid w:val="00003706"/>
    <w:rsid w:val="000038EF"/>
    <w:rsid w:val="00003BC4"/>
    <w:rsid w:val="00005EFA"/>
    <w:rsid w:val="000108B9"/>
    <w:rsid w:val="00026845"/>
    <w:rsid w:val="0004713A"/>
    <w:rsid w:val="00053940"/>
    <w:rsid w:val="00057C39"/>
    <w:rsid w:val="00072C55"/>
    <w:rsid w:val="00074CCD"/>
    <w:rsid w:val="00075AA6"/>
    <w:rsid w:val="000765C3"/>
    <w:rsid w:val="00092CE8"/>
    <w:rsid w:val="000A1838"/>
    <w:rsid w:val="000A3EE8"/>
    <w:rsid w:val="000B020A"/>
    <w:rsid w:val="000B2E72"/>
    <w:rsid w:val="000B7BAD"/>
    <w:rsid w:val="000C734F"/>
    <w:rsid w:val="000F3D86"/>
    <w:rsid w:val="001107B3"/>
    <w:rsid w:val="00130744"/>
    <w:rsid w:val="001472E2"/>
    <w:rsid w:val="001567FE"/>
    <w:rsid w:val="00162E8D"/>
    <w:rsid w:val="001708B9"/>
    <w:rsid w:val="00196AE6"/>
    <w:rsid w:val="001A0802"/>
    <w:rsid w:val="001A5173"/>
    <w:rsid w:val="001B15A2"/>
    <w:rsid w:val="001B620E"/>
    <w:rsid w:val="001D036A"/>
    <w:rsid w:val="001D316E"/>
    <w:rsid w:val="001E115B"/>
    <w:rsid w:val="001E76FE"/>
    <w:rsid w:val="00211D36"/>
    <w:rsid w:val="00223E47"/>
    <w:rsid w:val="00255F88"/>
    <w:rsid w:val="002635FB"/>
    <w:rsid w:val="00272961"/>
    <w:rsid w:val="00273640"/>
    <w:rsid w:val="0027793E"/>
    <w:rsid w:val="002A39E4"/>
    <w:rsid w:val="002A7440"/>
    <w:rsid w:val="002B52CB"/>
    <w:rsid w:val="002C0464"/>
    <w:rsid w:val="002F0E21"/>
    <w:rsid w:val="002F2E5C"/>
    <w:rsid w:val="002F46ED"/>
    <w:rsid w:val="003074A0"/>
    <w:rsid w:val="00310FB3"/>
    <w:rsid w:val="003569C2"/>
    <w:rsid w:val="00371EFD"/>
    <w:rsid w:val="00373DBD"/>
    <w:rsid w:val="00374723"/>
    <w:rsid w:val="0037506F"/>
    <w:rsid w:val="00375088"/>
    <w:rsid w:val="00381D1E"/>
    <w:rsid w:val="00383946"/>
    <w:rsid w:val="00393767"/>
    <w:rsid w:val="003A45C9"/>
    <w:rsid w:val="003B3650"/>
    <w:rsid w:val="003B4B65"/>
    <w:rsid w:val="003B6153"/>
    <w:rsid w:val="003B6A91"/>
    <w:rsid w:val="003C4D0C"/>
    <w:rsid w:val="003E488D"/>
    <w:rsid w:val="003E4994"/>
    <w:rsid w:val="00405B8A"/>
    <w:rsid w:val="00406773"/>
    <w:rsid w:val="00410262"/>
    <w:rsid w:val="004175D5"/>
    <w:rsid w:val="004178D2"/>
    <w:rsid w:val="00427DE5"/>
    <w:rsid w:val="00427FC8"/>
    <w:rsid w:val="00431FF1"/>
    <w:rsid w:val="00434F99"/>
    <w:rsid w:val="004658F2"/>
    <w:rsid w:val="00481800"/>
    <w:rsid w:val="004B5459"/>
    <w:rsid w:val="004D0A5E"/>
    <w:rsid w:val="004D471B"/>
    <w:rsid w:val="004E09D3"/>
    <w:rsid w:val="00500BB9"/>
    <w:rsid w:val="005044DC"/>
    <w:rsid w:val="00516BA9"/>
    <w:rsid w:val="00522AFD"/>
    <w:rsid w:val="0054149E"/>
    <w:rsid w:val="00542101"/>
    <w:rsid w:val="00544AF1"/>
    <w:rsid w:val="00553723"/>
    <w:rsid w:val="005714B2"/>
    <w:rsid w:val="005874E5"/>
    <w:rsid w:val="00593B1B"/>
    <w:rsid w:val="005A5E7A"/>
    <w:rsid w:val="005B6616"/>
    <w:rsid w:val="005C2055"/>
    <w:rsid w:val="005D5844"/>
    <w:rsid w:val="005E44FD"/>
    <w:rsid w:val="00612F6F"/>
    <w:rsid w:val="006173A1"/>
    <w:rsid w:val="00632C7C"/>
    <w:rsid w:val="00643C8E"/>
    <w:rsid w:val="00646192"/>
    <w:rsid w:val="00650AE1"/>
    <w:rsid w:val="006548C2"/>
    <w:rsid w:val="00656014"/>
    <w:rsid w:val="00656C8F"/>
    <w:rsid w:val="00677BCC"/>
    <w:rsid w:val="006821DA"/>
    <w:rsid w:val="00684518"/>
    <w:rsid w:val="006B0E17"/>
    <w:rsid w:val="006B414E"/>
    <w:rsid w:val="006E5497"/>
    <w:rsid w:val="006E7F4D"/>
    <w:rsid w:val="00703066"/>
    <w:rsid w:val="00721CE2"/>
    <w:rsid w:val="00722970"/>
    <w:rsid w:val="00725856"/>
    <w:rsid w:val="00736290"/>
    <w:rsid w:val="00751F1F"/>
    <w:rsid w:val="0075790A"/>
    <w:rsid w:val="00771718"/>
    <w:rsid w:val="007878BB"/>
    <w:rsid w:val="00796596"/>
    <w:rsid w:val="007A2493"/>
    <w:rsid w:val="007A2E29"/>
    <w:rsid w:val="007B4DC0"/>
    <w:rsid w:val="007B4F50"/>
    <w:rsid w:val="007E68DE"/>
    <w:rsid w:val="00815625"/>
    <w:rsid w:val="00830DAC"/>
    <w:rsid w:val="008365AD"/>
    <w:rsid w:val="00856022"/>
    <w:rsid w:val="008671A5"/>
    <w:rsid w:val="00871BBA"/>
    <w:rsid w:val="00884476"/>
    <w:rsid w:val="00884B5A"/>
    <w:rsid w:val="008878B3"/>
    <w:rsid w:val="00894797"/>
    <w:rsid w:val="008A1624"/>
    <w:rsid w:val="008C1135"/>
    <w:rsid w:val="008E597D"/>
    <w:rsid w:val="0090465D"/>
    <w:rsid w:val="0092697A"/>
    <w:rsid w:val="00927A5A"/>
    <w:rsid w:val="00932038"/>
    <w:rsid w:val="00933BE8"/>
    <w:rsid w:val="00933F0E"/>
    <w:rsid w:val="009379BE"/>
    <w:rsid w:val="00945097"/>
    <w:rsid w:val="00945B5E"/>
    <w:rsid w:val="00960363"/>
    <w:rsid w:val="009736EF"/>
    <w:rsid w:val="00986F36"/>
    <w:rsid w:val="0099012A"/>
    <w:rsid w:val="0099227D"/>
    <w:rsid w:val="00992641"/>
    <w:rsid w:val="00996CE2"/>
    <w:rsid w:val="00997B4C"/>
    <w:rsid w:val="009A4C30"/>
    <w:rsid w:val="009C64CD"/>
    <w:rsid w:val="009E0D62"/>
    <w:rsid w:val="009E1A7D"/>
    <w:rsid w:val="009E4225"/>
    <w:rsid w:val="009F56AB"/>
    <w:rsid w:val="00A05DEE"/>
    <w:rsid w:val="00A064F5"/>
    <w:rsid w:val="00A53202"/>
    <w:rsid w:val="00A5592F"/>
    <w:rsid w:val="00A605C5"/>
    <w:rsid w:val="00A608C4"/>
    <w:rsid w:val="00A66726"/>
    <w:rsid w:val="00A71410"/>
    <w:rsid w:val="00A756DB"/>
    <w:rsid w:val="00AB748E"/>
    <w:rsid w:val="00AC2AD3"/>
    <w:rsid w:val="00AE626B"/>
    <w:rsid w:val="00AF73FA"/>
    <w:rsid w:val="00B20B16"/>
    <w:rsid w:val="00B22ED5"/>
    <w:rsid w:val="00B2468C"/>
    <w:rsid w:val="00B26A98"/>
    <w:rsid w:val="00B361CF"/>
    <w:rsid w:val="00B62C6D"/>
    <w:rsid w:val="00B676F7"/>
    <w:rsid w:val="00B7621D"/>
    <w:rsid w:val="00BB65BF"/>
    <w:rsid w:val="00BC5698"/>
    <w:rsid w:val="00BC6F69"/>
    <w:rsid w:val="00BE77E6"/>
    <w:rsid w:val="00BF1146"/>
    <w:rsid w:val="00BF5999"/>
    <w:rsid w:val="00C0489E"/>
    <w:rsid w:val="00C13143"/>
    <w:rsid w:val="00C26FD6"/>
    <w:rsid w:val="00C27335"/>
    <w:rsid w:val="00C27EEB"/>
    <w:rsid w:val="00C45311"/>
    <w:rsid w:val="00C50ED5"/>
    <w:rsid w:val="00C661F2"/>
    <w:rsid w:val="00C7687F"/>
    <w:rsid w:val="00C915C3"/>
    <w:rsid w:val="00CA2820"/>
    <w:rsid w:val="00CA6E3D"/>
    <w:rsid w:val="00CB08BD"/>
    <w:rsid w:val="00CB4754"/>
    <w:rsid w:val="00CB61BA"/>
    <w:rsid w:val="00CD4F8A"/>
    <w:rsid w:val="00CD574E"/>
    <w:rsid w:val="00CD6BFE"/>
    <w:rsid w:val="00CF055A"/>
    <w:rsid w:val="00D07DB9"/>
    <w:rsid w:val="00D47338"/>
    <w:rsid w:val="00D532A1"/>
    <w:rsid w:val="00D642AF"/>
    <w:rsid w:val="00D70F86"/>
    <w:rsid w:val="00D859A3"/>
    <w:rsid w:val="00D94B0F"/>
    <w:rsid w:val="00DA0CFC"/>
    <w:rsid w:val="00DA5961"/>
    <w:rsid w:val="00DB3E4B"/>
    <w:rsid w:val="00DB4044"/>
    <w:rsid w:val="00DD2C23"/>
    <w:rsid w:val="00DF0CA7"/>
    <w:rsid w:val="00E03464"/>
    <w:rsid w:val="00E06B47"/>
    <w:rsid w:val="00E11EE7"/>
    <w:rsid w:val="00E214C1"/>
    <w:rsid w:val="00E26D3E"/>
    <w:rsid w:val="00E31258"/>
    <w:rsid w:val="00E35330"/>
    <w:rsid w:val="00E4637D"/>
    <w:rsid w:val="00E47BB8"/>
    <w:rsid w:val="00E64573"/>
    <w:rsid w:val="00E84F62"/>
    <w:rsid w:val="00E878B9"/>
    <w:rsid w:val="00E90C6D"/>
    <w:rsid w:val="00E950EC"/>
    <w:rsid w:val="00EA5E35"/>
    <w:rsid w:val="00EB1096"/>
    <w:rsid w:val="00EB14CE"/>
    <w:rsid w:val="00EB3B36"/>
    <w:rsid w:val="00EC3EA1"/>
    <w:rsid w:val="00ED2F00"/>
    <w:rsid w:val="00EE5626"/>
    <w:rsid w:val="00EF23DE"/>
    <w:rsid w:val="00EF4CFE"/>
    <w:rsid w:val="00EF5D0B"/>
    <w:rsid w:val="00EF6562"/>
    <w:rsid w:val="00F0058F"/>
    <w:rsid w:val="00F012D3"/>
    <w:rsid w:val="00F026D9"/>
    <w:rsid w:val="00F203D5"/>
    <w:rsid w:val="00F20983"/>
    <w:rsid w:val="00F22BAE"/>
    <w:rsid w:val="00F2593C"/>
    <w:rsid w:val="00F432AB"/>
    <w:rsid w:val="00F434FE"/>
    <w:rsid w:val="00F50EDE"/>
    <w:rsid w:val="00F54144"/>
    <w:rsid w:val="00F94F3F"/>
    <w:rsid w:val="00FB19DD"/>
    <w:rsid w:val="00FB2240"/>
    <w:rsid w:val="00FB6FDA"/>
    <w:rsid w:val="00FC55FD"/>
    <w:rsid w:val="00FE3501"/>
    <w:rsid w:val="00FF040D"/>
    <w:rsid w:val="00FF4C32"/>
    <w:rsid w:val="00FF6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112C6FD"/>
  <w15:docId w15:val="{0C533B9D-ADB2-4F45-A341-C8FAA2A03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D2C23"/>
  </w:style>
  <w:style w:type="paragraph" w:styleId="1">
    <w:name w:val="heading 1"/>
    <w:basedOn w:val="a0"/>
    <w:next w:val="a0"/>
    <w:link w:val="10"/>
    <w:qFormat/>
    <w:rsid w:val="00DD2C23"/>
    <w:pPr>
      <w:keepNext/>
      <w:widowControl w:val="0"/>
      <w:autoSpaceDE w:val="0"/>
      <w:autoSpaceDN w:val="0"/>
      <w:adjustRightInd w:val="0"/>
      <w:ind w:firstLine="720"/>
      <w:jc w:val="center"/>
      <w:outlineLvl w:val="0"/>
    </w:pPr>
    <w:rPr>
      <w:b/>
      <w:sz w:val="28"/>
    </w:rPr>
  </w:style>
  <w:style w:type="paragraph" w:styleId="2">
    <w:name w:val="heading 2"/>
    <w:basedOn w:val="a0"/>
    <w:next w:val="a0"/>
    <w:link w:val="20"/>
    <w:semiHidden/>
    <w:unhideWhenUsed/>
    <w:qFormat/>
    <w:rsid w:val="00996CE2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auiue">
    <w:name w:val="Iau?iue"/>
    <w:rsid w:val="00DD2C23"/>
    <w:rPr>
      <w:lang w:val="en-US"/>
    </w:rPr>
  </w:style>
  <w:style w:type="paragraph" w:styleId="a4">
    <w:name w:val="header"/>
    <w:basedOn w:val="a0"/>
    <w:rsid w:val="00DD2C23"/>
    <w:pPr>
      <w:tabs>
        <w:tab w:val="center" w:pos="4677"/>
        <w:tab w:val="right" w:pos="9355"/>
      </w:tabs>
    </w:pPr>
  </w:style>
  <w:style w:type="paragraph" w:styleId="a5">
    <w:name w:val="footer"/>
    <w:basedOn w:val="a0"/>
    <w:rsid w:val="00DD2C23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DD2C23"/>
  </w:style>
  <w:style w:type="table" w:styleId="a7">
    <w:name w:val="Table Grid"/>
    <w:basedOn w:val="a2"/>
    <w:rsid w:val="00DD2C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rsid w:val="00DD2C23"/>
    <w:rPr>
      <w:b/>
      <w:sz w:val="28"/>
      <w:lang w:val="ru-RU" w:eastAsia="ru-RU" w:bidi="ar-SA"/>
    </w:rPr>
  </w:style>
  <w:style w:type="paragraph" w:customStyle="1" w:styleId="ConsPlusNormal">
    <w:name w:val="ConsPlusNormal"/>
    <w:rsid w:val="00DD2C23"/>
    <w:pPr>
      <w:autoSpaceDE w:val="0"/>
      <w:autoSpaceDN w:val="0"/>
      <w:adjustRightInd w:val="0"/>
    </w:pPr>
    <w:rPr>
      <w:sz w:val="28"/>
      <w:szCs w:val="28"/>
    </w:rPr>
  </w:style>
  <w:style w:type="character" w:customStyle="1" w:styleId="20">
    <w:name w:val="Заголовок 2 Знак"/>
    <w:link w:val="2"/>
    <w:semiHidden/>
    <w:rsid w:val="00996CE2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a">
    <w:name w:val="Normal (Web)"/>
    <w:basedOn w:val="a0"/>
    <w:rsid w:val="00932038"/>
    <w:pPr>
      <w:numPr>
        <w:numId w:val="5"/>
      </w:numPr>
      <w:suppressAutoHyphens/>
      <w:spacing w:before="280" w:after="280"/>
      <w:ind w:left="0" w:firstLine="0"/>
    </w:pPr>
    <w:rPr>
      <w:sz w:val="24"/>
      <w:szCs w:val="24"/>
      <w:lang w:eastAsia="ar-SA"/>
    </w:rPr>
  </w:style>
  <w:style w:type="paragraph" w:customStyle="1" w:styleId="Default">
    <w:name w:val="Default"/>
    <w:rsid w:val="00932038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character" w:customStyle="1" w:styleId="WW-Absatz-Standardschriftart1111">
    <w:name w:val="WW-Absatz-Standardschriftart1111"/>
    <w:rsid w:val="006B414E"/>
  </w:style>
  <w:style w:type="paragraph" w:styleId="a8">
    <w:name w:val="List Paragraph"/>
    <w:basedOn w:val="a0"/>
    <w:uiPriority w:val="34"/>
    <w:qFormat/>
    <w:rsid w:val="00CA2820"/>
    <w:pPr>
      <w:ind w:left="720"/>
      <w:contextualSpacing/>
    </w:pPr>
  </w:style>
  <w:style w:type="paragraph" w:customStyle="1" w:styleId="11">
    <w:name w:val="Абзац списка1"/>
    <w:basedOn w:val="a0"/>
    <w:rsid w:val="00F54144"/>
    <w:pPr>
      <w:ind w:left="720"/>
      <w:contextualSpacing/>
    </w:pPr>
  </w:style>
  <w:style w:type="paragraph" w:styleId="a9">
    <w:name w:val="Body Text"/>
    <w:basedOn w:val="a0"/>
    <w:link w:val="aa"/>
    <w:rsid w:val="00736290"/>
    <w:rPr>
      <w:sz w:val="28"/>
      <w:szCs w:val="28"/>
    </w:rPr>
  </w:style>
  <w:style w:type="character" w:customStyle="1" w:styleId="aa">
    <w:name w:val="Основной текст Знак"/>
    <w:basedOn w:val="a1"/>
    <w:link w:val="a9"/>
    <w:rsid w:val="00736290"/>
    <w:rPr>
      <w:sz w:val="28"/>
      <w:szCs w:val="28"/>
    </w:rPr>
  </w:style>
  <w:style w:type="character" w:styleId="ab">
    <w:name w:val="annotation reference"/>
    <w:basedOn w:val="a1"/>
    <w:rsid w:val="00223E47"/>
    <w:rPr>
      <w:sz w:val="16"/>
      <w:szCs w:val="16"/>
    </w:rPr>
  </w:style>
  <w:style w:type="paragraph" w:styleId="ac">
    <w:name w:val="annotation text"/>
    <w:basedOn w:val="a0"/>
    <w:link w:val="ad"/>
    <w:rsid w:val="00223E47"/>
  </w:style>
  <w:style w:type="character" w:customStyle="1" w:styleId="ad">
    <w:name w:val="Текст примечания Знак"/>
    <w:basedOn w:val="a1"/>
    <w:link w:val="ac"/>
    <w:rsid w:val="00223E47"/>
  </w:style>
  <w:style w:type="paragraph" w:styleId="ae">
    <w:name w:val="annotation subject"/>
    <w:basedOn w:val="ac"/>
    <w:next w:val="ac"/>
    <w:link w:val="af"/>
    <w:rsid w:val="00223E47"/>
    <w:rPr>
      <w:b/>
      <w:bCs/>
    </w:rPr>
  </w:style>
  <w:style w:type="character" w:customStyle="1" w:styleId="af">
    <w:name w:val="Тема примечания Знак"/>
    <w:basedOn w:val="ad"/>
    <w:link w:val="ae"/>
    <w:rsid w:val="00223E47"/>
    <w:rPr>
      <w:b/>
      <w:bCs/>
    </w:rPr>
  </w:style>
  <w:style w:type="paragraph" w:styleId="af0">
    <w:name w:val="Balloon Text"/>
    <w:basedOn w:val="a0"/>
    <w:link w:val="af1"/>
    <w:rsid w:val="00223E47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rsid w:val="00223E47"/>
    <w:rPr>
      <w:rFonts w:ascii="Segoe UI" w:hAnsi="Segoe UI" w:cs="Segoe UI"/>
      <w:sz w:val="18"/>
      <w:szCs w:val="18"/>
    </w:rPr>
  </w:style>
  <w:style w:type="paragraph" w:styleId="af2">
    <w:name w:val="Revision"/>
    <w:hidden/>
    <w:uiPriority w:val="99"/>
    <w:semiHidden/>
    <w:rsid w:val="004102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915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8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3.xml"/><Relationship Id="rId19" Type="http://schemas.openxmlformats.org/officeDocument/2006/relationships/hyperlink" Target="http://www.mstuca.ru" TargetMode="Externa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69656C-05C6-446A-85C3-E3BB768D70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9</Pages>
  <Words>13830</Words>
  <Characters>78837</Characters>
  <Application>Microsoft Office Word</Application>
  <DocSecurity>0</DocSecurity>
  <Lines>656</Lines>
  <Paragraphs>1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ВОЗДУШНОГО ТРАНСПОРТА</vt:lpstr>
    </vt:vector>
  </TitlesOfParts>
  <Company>mstuca</Company>
  <LinksUpToDate>false</LinksUpToDate>
  <CharactersWithSpaces>924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ВОЗДУШНОГО ТРАНСПОРТА</dc:title>
  <dc:subject/>
  <dc:creator>rumyantseva</dc:creator>
  <cp:keywords/>
  <dc:description/>
  <cp:lastModifiedBy>Olga</cp:lastModifiedBy>
  <cp:revision>3</cp:revision>
  <cp:lastPrinted>2018-04-09T08:10:00Z</cp:lastPrinted>
  <dcterms:created xsi:type="dcterms:W3CDTF">2018-05-08T09:23:00Z</dcterms:created>
  <dcterms:modified xsi:type="dcterms:W3CDTF">2018-05-08T09:35:00Z</dcterms:modified>
</cp:coreProperties>
</file>